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79E5BE3C" w14:textId="77777777" w:rsidTr="0014117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F24B4F0" w14:textId="77777777" w:rsidR="00814220" w:rsidRPr="00EF0C3E" w:rsidRDefault="00814220" w:rsidP="0014117B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E3E3C71" w14:textId="77777777" w:rsidR="00814220" w:rsidRPr="00EF0C3E" w:rsidRDefault="00814220" w:rsidP="0014117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4A1B28F" w14:textId="77777777" w:rsidR="00814220" w:rsidRPr="00EF0C3E" w:rsidRDefault="00814220" w:rsidP="0014117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A4C0D5D" w14:textId="77777777" w:rsidR="00814220" w:rsidRPr="00EF0C3E" w:rsidRDefault="00814220" w:rsidP="0014117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2A97477" w14:textId="77777777" w:rsidR="00814220" w:rsidRDefault="00796310" w:rsidP="0014117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4117B" w:rsidRPr="00D23ECE" w14:paraId="6367B10C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DC00F29" w14:textId="77777777" w:rsidR="0014117B" w:rsidRPr="00EF0C3E" w:rsidRDefault="0014117B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4C129267" w14:textId="634C596E" w:rsidR="0014117B" w:rsidRPr="00EF0C3E" w:rsidRDefault="0014117B" w:rsidP="00D46642">
            <w:pPr>
              <w:pStyle w:val="Text"/>
              <w:ind w:left="75"/>
            </w:pPr>
            <w:r>
              <w:t xml:space="preserve">Use Pythagoras’ </w:t>
            </w:r>
            <w:r w:rsidR="00727072">
              <w:t xml:space="preserve">theorem </w:t>
            </w:r>
            <w:r>
              <w:t>to show that the length of</w:t>
            </w:r>
            <w:r w:rsidR="00727072" w:rsidRPr="00727072">
              <w:rPr>
                <w:position w:val="-6"/>
              </w:rPr>
              <w:object w:dxaOrig="960" w:dyaOrig="340" w14:anchorId="4C8CE9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16.5pt" o:ole="">
                  <v:imagedata r:id="rId7" o:title=""/>
                </v:shape>
                <o:OLEObject Type="Embed" ProgID="Equation.DSMT4" ShapeID="_x0000_i1025" DrawAspect="Content" ObjectID="_1572679628" r:id="rId8"/>
              </w:object>
            </w:r>
            <w:r>
              <w:t>or</w:t>
            </w:r>
            <w:r w:rsidR="00727072" w:rsidRPr="00727072">
              <w:rPr>
                <w:position w:val="-6"/>
              </w:rPr>
              <w:object w:dxaOrig="980" w:dyaOrig="340" w14:anchorId="54E9874A">
                <v:shape id="_x0000_i1026" type="#_x0000_t75" style="width:49.5pt;height:16.5pt" o:ole="">
                  <v:imagedata r:id="rId9" o:title=""/>
                </v:shape>
                <o:OLEObject Type="Embed" ProgID="Equation.DSMT4" ShapeID="_x0000_i1026" DrawAspect="Content" ObjectID="_1572679629" r:id="rId10"/>
              </w:object>
            </w:r>
            <w:r>
              <w:t>or states</w:t>
            </w:r>
            <w:r w:rsidR="00727072" w:rsidRPr="00727072">
              <w:rPr>
                <w:position w:val="-6"/>
              </w:rPr>
              <w:object w:dxaOrig="980" w:dyaOrig="340" w14:anchorId="1DF80863">
                <v:shape id="_x0000_i1027" type="#_x0000_t75" style="width:49.5pt;height:16.5pt" o:ole="">
                  <v:imagedata r:id="rId11" o:title=""/>
                </v:shape>
                <o:OLEObject Type="Embed" ProgID="Equation.DSMT4" ShapeID="_x0000_i1027" DrawAspect="Content" ObjectID="_1572679630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7F8752A7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7ADDB0" w14:textId="77777777" w:rsidR="0014117B" w:rsidRPr="00EF0C3E" w:rsidRDefault="0014117B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39D02BA" w14:textId="77777777" w:rsidR="0014117B" w:rsidRDefault="0014117B" w:rsidP="00930F46">
            <w:pPr>
              <w:pStyle w:val="Text"/>
              <w:jc w:val="center"/>
            </w:pPr>
            <w:r>
              <w:t>6th</w:t>
            </w:r>
          </w:p>
          <w:p w14:paraId="77E33B52" w14:textId="1AD75E58" w:rsidR="0014117B" w:rsidRPr="00D23ECE" w:rsidRDefault="0014117B" w:rsidP="0014117B">
            <w:pPr>
              <w:pStyle w:val="Text"/>
              <w:jc w:val="center"/>
            </w:pPr>
            <w:r>
              <w:t>Solve problems involving arc length and sector area in context</w:t>
            </w:r>
            <w:r w:rsidR="00E1399B">
              <w:t>.</w:t>
            </w:r>
          </w:p>
        </w:tc>
      </w:tr>
      <w:tr w:rsidR="0014117B" w:rsidRPr="00D23ECE" w14:paraId="7D072B9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0007BB" w14:textId="77777777" w:rsidR="0014117B" w:rsidRPr="00EF0C3E" w:rsidRDefault="0014117B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B35678" w14:textId="4E71B50F" w:rsidR="00727072" w:rsidRDefault="0014117B" w:rsidP="00D46642">
            <w:pPr>
              <w:pStyle w:val="Text"/>
              <w:ind w:left="75"/>
            </w:pPr>
            <w:r>
              <w:t>Makes an attempt to find</w:t>
            </w:r>
            <w:r w:rsidR="00727072" w:rsidRPr="00F16C03">
              <w:rPr>
                <w:position w:val="-4"/>
              </w:rPr>
              <w:object w:dxaOrig="660" w:dyaOrig="240" w14:anchorId="4F668406">
                <v:shape id="_x0000_i1028" type="#_x0000_t75" style="width:33pt;height:12pt" o:ole="">
                  <v:imagedata r:id="rId13" o:title=""/>
                </v:shape>
                <o:OLEObject Type="Embed" ProgID="Equation.DSMT4" ShapeID="_x0000_i1028" DrawAspect="Content" ObjectID="_1572679631" r:id="rId14"/>
              </w:object>
            </w:r>
            <w:r>
              <w:t>or</w:t>
            </w:r>
            <w:r w:rsidR="00727072" w:rsidRPr="00727072">
              <w:rPr>
                <w:position w:val="-4"/>
              </w:rPr>
              <w:object w:dxaOrig="680" w:dyaOrig="240" w14:anchorId="2AE3ADA7">
                <v:shape id="_x0000_i1029" type="#_x0000_t75" style="width:33.75pt;height:12pt" o:ole="">
                  <v:imagedata r:id="rId15" o:title=""/>
                </v:shape>
                <o:OLEObject Type="Embed" ProgID="Equation.DSMT4" ShapeID="_x0000_i1029" DrawAspect="Content" ObjectID="_1572679632" r:id="rId16"/>
              </w:object>
            </w:r>
            <w:r>
              <w:t>.</w:t>
            </w:r>
          </w:p>
          <w:p w14:paraId="483559C4" w14:textId="42127BFA" w:rsidR="0014117B" w:rsidRPr="00EF0C3E" w:rsidRDefault="0014117B" w:rsidP="00AB1772">
            <w:pPr>
              <w:pStyle w:val="Text"/>
              <w:ind w:left="75"/>
            </w:pPr>
            <w:r>
              <w:t>For example</w:t>
            </w:r>
            <w:r w:rsidR="00727072">
              <w:t>,</w:t>
            </w:r>
            <w:r w:rsidR="00AB1772" w:rsidRPr="00727072">
              <w:rPr>
                <w:position w:val="-22"/>
              </w:rPr>
              <w:object w:dxaOrig="1380" w:dyaOrig="580" w14:anchorId="7B89A07A">
                <v:shape id="_x0000_i1030" type="#_x0000_t75" style="width:69pt;height:28.5pt" o:ole="">
                  <v:imagedata r:id="rId17" o:title=""/>
                </v:shape>
                <o:OLEObject Type="Embed" ProgID="Equation.DSMT4" ShapeID="_x0000_i1030" DrawAspect="Content" ObjectID="_1572679633" r:id="rId1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41C17CF5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E3AB28" w14:textId="77777777" w:rsidR="0014117B" w:rsidRPr="00EF0C3E" w:rsidRDefault="0014117B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729E370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628EF30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1FE28D" w14:textId="77777777" w:rsidR="0014117B" w:rsidRPr="00EF0C3E" w:rsidRDefault="0014117B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42F298" w14:textId="54A273F1" w:rsidR="0014117B" w:rsidRPr="00EF0C3E" w:rsidRDefault="0014117B" w:rsidP="00D46642">
            <w:pPr>
              <w:pStyle w:val="Text"/>
              <w:ind w:left="75"/>
            </w:pPr>
            <w:r>
              <w:t>Correctly states that</w:t>
            </w:r>
            <w:r w:rsidR="002C32D6" w:rsidRPr="00727072">
              <w:rPr>
                <w:position w:val="-22"/>
              </w:rPr>
              <w:object w:dxaOrig="1160" w:dyaOrig="580" w14:anchorId="69DE6D17">
                <v:shape id="_x0000_i1031" type="#_x0000_t75" style="width:57.75pt;height:28.5pt" o:ole="">
                  <v:imagedata r:id="rId19" o:title=""/>
                </v:shape>
                <o:OLEObject Type="Embed" ProgID="Equation.DSMT4" ShapeID="_x0000_i1031" DrawAspect="Content" ObjectID="_1572679634" r:id="rId20"/>
              </w:object>
            </w:r>
            <w:r>
              <w:t>or</w:t>
            </w:r>
            <w:r w:rsidR="002C32D6" w:rsidRPr="00727072">
              <w:rPr>
                <w:position w:val="-22"/>
              </w:rPr>
              <w:object w:dxaOrig="1180" w:dyaOrig="580" w14:anchorId="150C0677">
                <v:shape id="_x0000_i1032" type="#_x0000_t75" style="width:59.25pt;height:28.5pt" o:ole="">
                  <v:imagedata r:id="rId21" o:title=""/>
                </v:shape>
                <o:OLEObject Type="Embed" ProgID="Equation.DSMT4" ShapeID="_x0000_i1032" DrawAspect="Content" ObjectID="_1572679635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4C6193F9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676A0BB" w14:textId="77777777" w:rsidR="0014117B" w:rsidRPr="00EF0C3E" w:rsidRDefault="0014117B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0107A4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2B612F9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0DFBDB" w14:textId="264280EE" w:rsidR="0014117B" w:rsidRPr="00EF0C3E" w:rsidRDefault="0014117B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3A2A94" w14:textId="7746D3BE" w:rsidR="00727072" w:rsidRDefault="0014117B" w:rsidP="005D2C53">
            <w:pPr>
              <w:pStyle w:val="Text"/>
              <w:ind w:left="75"/>
            </w:pPr>
            <w:r>
              <w:t>Makes an attempt to find the area of the sector with a radius of 4 and a subtended angle of</w:t>
            </w:r>
            <w:r w:rsidR="005D2C53" w:rsidRPr="00727072">
              <w:rPr>
                <w:position w:val="-22"/>
              </w:rPr>
              <w:object w:dxaOrig="360" w:dyaOrig="580" w14:anchorId="0960C76B">
                <v:shape id="_x0000_i1033" type="#_x0000_t75" style="width:18.75pt;height:28.5pt" o:ole="">
                  <v:imagedata r:id="rId23" o:title=""/>
                </v:shape>
                <o:OLEObject Type="Embed" ProgID="Equation.DSMT4" ShapeID="_x0000_i1033" DrawAspect="Content" ObjectID="_1572679636" r:id="rId24"/>
              </w:object>
            </w:r>
          </w:p>
          <w:p w14:paraId="3083CFC2" w14:textId="7BEFC04D" w:rsidR="0014117B" w:rsidRPr="00EF0C3E" w:rsidRDefault="0014117B" w:rsidP="00D46642">
            <w:pPr>
              <w:pStyle w:val="Text"/>
              <w:ind w:left="75"/>
            </w:pPr>
            <w:r>
              <w:t>For example</w:t>
            </w:r>
            <w:r w:rsidR="00727072">
              <w:t>,</w:t>
            </w:r>
            <w:r w:rsidR="002C32D6" w:rsidRPr="00727072">
              <w:rPr>
                <w:position w:val="-22"/>
              </w:rPr>
              <w:object w:dxaOrig="1440" w:dyaOrig="580" w14:anchorId="60CF1296">
                <v:shape id="_x0000_i1034" type="#_x0000_t75" style="width:1in;height:28.5pt" o:ole="">
                  <v:imagedata r:id="rId25" o:title=""/>
                </v:shape>
                <o:OLEObject Type="Embed" ProgID="Equation.DSMT4" ShapeID="_x0000_i1034" DrawAspect="Content" ObjectID="_1572679637" r:id="rId26"/>
              </w:object>
            </w:r>
            <w:r>
              <w:t>is shown.</w:t>
            </w:r>
          </w:p>
        </w:tc>
        <w:tc>
          <w:tcPr>
            <w:tcW w:w="850" w:type="dxa"/>
            <w:shd w:val="clear" w:color="auto" w:fill="auto"/>
          </w:tcPr>
          <w:p w14:paraId="4BC61F17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A3987D" w14:textId="77777777" w:rsidR="0014117B" w:rsidRPr="00EF0C3E" w:rsidRDefault="0014117B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11DB2CD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431E31B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6AF0B8" w14:textId="77777777" w:rsidR="0014117B" w:rsidRPr="00EF0C3E" w:rsidRDefault="0014117B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A1A647" w14:textId="25890857" w:rsidR="0014117B" w:rsidRPr="00EF0C3E" w:rsidRDefault="0014117B" w:rsidP="00D46642">
            <w:pPr>
              <w:pStyle w:val="Text"/>
              <w:ind w:left="75"/>
            </w:pPr>
            <w:r>
              <w:t>Correctly states that the area of the sector is</w:t>
            </w:r>
            <w:r w:rsidR="002C32D6" w:rsidRPr="00727072">
              <w:rPr>
                <w:position w:val="-22"/>
              </w:rPr>
              <w:object w:dxaOrig="440" w:dyaOrig="580" w14:anchorId="0308DF9C">
                <v:shape id="_x0000_i1035" type="#_x0000_t75" style="width:21.75pt;height:28.5pt" o:ole="">
                  <v:imagedata r:id="rId27" o:title=""/>
                </v:shape>
                <o:OLEObject Type="Embed" ProgID="Equation.DSMT4" ShapeID="_x0000_i1035" DrawAspect="Content" ObjectID="_1572679638" r:id="rId28"/>
              </w:object>
            </w:r>
          </w:p>
        </w:tc>
        <w:tc>
          <w:tcPr>
            <w:tcW w:w="850" w:type="dxa"/>
            <w:shd w:val="clear" w:color="auto" w:fill="auto"/>
          </w:tcPr>
          <w:p w14:paraId="6B74A6B1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52BB747" w14:textId="77777777" w:rsidR="0014117B" w:rsidRPr="00EF0C3E" w:rsidRDefault="0014117B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231D0D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45B1A96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6744CD" w14:textId="77777777" w:rsidR="0014117B" w:rsidRPr="00EF0C3E" w:rsidRDefault="0014117B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EB083D" w14:textId="1511BDE3" w:rsidR="00727072" w:rsidRDefault="0014117B" w:rsidP="00D46642">
            <w:pPr>
              <w:pStyle w:val="Text"/>
              <w:ind w:left="75"/>
            </w:pPr>
            <w:r>
              <w:t>Recognises the need to subtract the sector area from the area of the rhombus in an attempt to find the shaded area.</w:t>
            </w:r>
          </w:p>
          <w:p w14:paraId="2CC75333" w14:textId="58789020" w:rsidR="0014117B" w:rsidRPr="00EF0C3E" w:rsidRDefault="0014117B" w:rsidP="00D46642">
            <w:pPr>
              <w:pStyle w:val="Text"/>
              <w:ind w:left="75"/>
            </w:pPr>
            <w:r>
              <w:t>For example</w:t>
            </w:r>
            <w:r w:rsidR="00727072">
              <w:t>,</w:t>
            </w:r>
            <w:r w:rsidR="002C32D6" w:rsidRPr="00727072">
              <w:rPr>
                <w:position w:val="-22"/>
              </w:rPr>
              <w:object w:dxaOrig="999" w:dyaOrig="580" w14:anchorId="0677125B">
                <v:shape id="_x0000_i1036" type="#_x0000_t75" style="width:50.25pt;height:28.5pt" o:ole="">
                  <v:imagedata r:id="rId29" o:title=""/>
                </v:shape>
                <o:OLEObject Type="Embed" ProgID="Equation.DSMT4" ShapeID="_x0000_i1036" DrawAspect="Content" ObjectID="_1572679639" r:id="rId30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75CFA690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A35D6C0" w14:textId="77777777" w:rsidR="0014117B" w:rsidRPr="00EF0C3E" w:rsidRDefault="0014117B" w:rsidP="00930F46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3E7C6814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621DC4C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BD6C20" w14:textId="77777777" w:rsidR="0014117B" w:rsidRPr="00EF0C3E" w:rsidRDefault="0014117B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E9E3F0" w14:textId="243DFEFB" w:rsidR="0014117B" w:rsidRPr="00EF0C3E" w:rsidRDefault="0014117B" w:rsidP="00D46642">
            <w:pPr>
              <w:pStyle w:val="Text"/>
              <w:ind w:left="75"/>
            </w:pPr>
            <w:r>
              <w:t>Recognises that to find the total shaded area this number will need to be multiplied by 2. For example</w:t>
            </w:r>
            <w:r w:rsidR="00727072">
              <w:t>,</w:t>
            </w:r>
            <w:r w:rsidR="002C32D6" w:rsidRPr="002C32D6">
              <w:rPr>
                <w:position w:val="-26"/>
              </w:rPr>
              <w:object w:dxaOrig="1500" w:dyaOrig="639" w14:anchorId="2107E6C2">
                <v:shape id="_x0000_i1037" type="#_x0000_t75" style="width:75pt;height:31.5pt" o:ole="">
                  <v:imagedata r:id="rId31" o:title=""/>
                </v:shape>
                <o:OLEObject Type="Embed" ProgID="Equation.DSMT4" ShapeID="_x0000_i1037" DrawAspect="Content" ObjectID="_1572679640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73DA3FA2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6C814B4" w14:textId="77777777" w:rsidR="0014117B" w:rsidRPr="00EF0C3E" w:rsidRDefault="0014117B" w:rsidP="00930F46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14CEF1C5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6EB3C8D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1287DE" w14:textId="77777777" w:rsidR="0014117B" w:rsidRPr="00EF0C3E" w:rsidRDefault="0014117B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0F32260" w14:textId="796BB77A" w:rsidR="0014117B" w:rsidRPr="00EF0C3E" w:rsidRDefault="0014117B" w:rsidP="005D2C53">
            <w:pPr>
              <w:pStyle w:val="Text"/>
              <w:ind w:left="75"/>
            </w:pPr>
            <w:r>
              <w:t>Using clear algebra, correctly manipulates the expression and gives a clear final answer of</w:t>
            </w:r>
            <w:r w:rsidR="005D2C53" w:rsidRPr="00727072">
              <w:rPr>
                <w:rFonts w:ascii="Arial" w:hAnsi="Arial"/>
                <w:position w:val="-22"/>
                <w:sz w:val="20"/>
                <w:szCs w:val="24"/>
                <w:lang w:eastAsia="en-GB"/>
              </w:rPr>
              <w:object w:dxaOrig="1520" w:dyaOrig="580" w14:anchorId="472C65B3">
                <v:shape id="_x0000_i1038" type="#_x0000_t75" style="width:75.75pt;height:28.5pt" o:ole="">
                  <v:imagedata r:id="rId33" o:title=""/>
                </v:shape>
                <o:OLEObject Type="Embed" ProgID="Equation.DSMT4" ShapeID="_x0000_i1038" DrawAspect="Content" ObjectID="_1572679641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0A7A5E5F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3831D69" w14:textId="77777777" w:rsidR="0014117B" w:rsidRPr="00EF0C3E" w:rsidRDefault="0014117B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80BFB48" w14:textId="77777777" w:rsidR="0014117B" w:rsidRPr="00D23ECE" w:rsidRDefault="0014117B" w:rsidP="00EF0C3E">
            <w:pPr>
              <w:pStyle w:val="Text"/>
            </w:pPr>
          </w:p>
        </w:tc>
      </w:tr>
      <w:tr w:rsidR="00FF3BB2" w:rsidRPr="00D23ECE" w14:paraId="7715AAC7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FDAC71F" w14:textId="77777777" w:rsidR="00FF3BB2" w:rsidRPr="00D23ECE" w:rsidRDefault="00FF3BB2" w:rsidP="006E714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6E7140">
              <w:t>8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0B0F1BB0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9232AE9" w14:textId="77777777" w:rsidR="00FF3BB2" w:rsidRDefault="00FF3BB2" w:rsidP="00EF0C3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053210D4" w14:textId="77777777" w:rsidR="00D46642" w:rsidRDefault="00D46642" w:rsidP="00EF0C3E">
            <w:pPr>
              <w:pStyle w:val="Text"/>
              <w:jc w:val="center"/>
              <w:rPr>
                <w:b/>
              </w:rPr>
            </w:pPr>
          </w:p>
          <w:p w14:paraId="6CBC42DF" w14:textId="77777777" w:rsidR="00D46642" w:rsidRDefault="00D46642" w:rsidP="00EF0C3E">
            <w:pPr>
              <w:pStyle w:val="Text"/>
              <w:jc w:val="center"/>
              <w:rPr>
                <w:b/>
              </w:rPr>
            </w:pPr>
          </w:p>
          <w:p w14:paraId="1851895B" w14:textId="7B18C8AC" w:rsidR="00D46642" w:rsidRPr="00D46642" w:rsidRDefault="00D46642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40C92439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F6DC974" w14:textId="77777777" w:rsidTr="0014117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F7F6DAE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69F9748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37B94B9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70568CD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5927A62" w14:textId="77777777" w:rsidR="00EF0C3E" w:rsidRDefault="00EF0C3E" w:rsidP="0014117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4117B" w:rsidRPr="00D23ECE" w14:paraId="291DE5BE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1D66EC3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0A63FFFE" w14:textId="6398C94A" w:rsidR="0014117B" w:rsidRPr="00EF0C3E" w:rsidRDefault="0014117B" w:rsidP="00D46642">
            <w:pPr>
              <w:pStyle w:val="Text"/>
              <w:ind w:left="75"/>
            </w:pPr>
            <w:r>
              <w:t>Shows that</w:t>
            </w:r>
            <w:r w:rsidR="00727072" w:rsidRPr="006E7140">
              <w:rPr>
                <w:position w:val="-32"/>
              </w:rPr>
              <w:object w:dxaOrig="2780" w:dyaOrig="760" w14:anchorId="0D466EB1">
                <v:shape id="_x0000_i1039" type="#_x0000_t75" style="width:138.75pt;height:38.25pt" o:ole="">
                  <v:imagedata r:id="rId35" o:title=""/>
                </v:shape>
                <o:OLEObject Type="Embed" ProgID="Equation.DSMT4" ShapeID="_x0000_i1039" DrawAspect="Content" ObjectID="_1572679642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39605BE3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0B1D82D" w14:textId="77777777" w:rsidR="0014117B" w:rsidRPr="00EF0C3E" w:rsidRDefault="0014117B" w:rsidP="00930F46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01BEFF7B" w14:textId="77777777" w:rsidR="0014117B" w:rsidRPr="0014117B" w:rsidRDefault="0014117B" w:rsidP="00930F46">
            <w:pPr>
              <w:pStyle w:val="Text"/>
              <w:jc w:val="center"/>
            </w:pPr>
            <w:r w:rsidRPr="0014117B">
              <w:t>6th</w:t>
            </w:r>
          </w:p>
          <w:p w14:paraId="482AB2E5" w14:textId="75587FFC" w:rsidR="0014117B" w:rsidRPr="0014117B" w:rsidRDefault="0014117B" w:rsidP="0014117B">
            <w:pPr>
              <w:pStyle w:val="Text"/>
              <w:jc w:val="center"/>
            </w:pPr>
            <w:r w:rsidRPr="0014117B">
              <w:t xml:space="preserve">Understand </w:t>
            </w:r>
            <w:r w:rsidR="00957E6F">
              <w:br/>
            </w:r>
            <w:r w:rsidRPr="0014117B">
              <w:t>small</w:t>
            </w:r>
            <w:r w:rsidR="00957E6F">
              <w:t>-</w:t>
            </w:r>
            <w:r w:rsidRPr="0014117B">
              <w:t>angle approximations for sin, cos and tan</w:t>
            </w:r>
            <w:r w:rsidR="00957E6F">
              <w:t xml:space="preserve"> (angle in radians)</w:t>
            </w:r>
            <w:r w:rsidR="00E1399B">
              <w:t>.</w:t>
            </w:r>
          </w:p>
        </w:tc>
      </w:tr>
      <w:tr w:rsidR="0014117B" w:rsidRPr="00D23ECE" w14:paraId="310EB87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0368BC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CD5F5C6" w14:textId="790BDDDD" w:rsidR="0014117B" w:rsidRPr="00EF0C3E" w:rsidRDefault="0014117B" w:rsidP="00D46642">
            <w:pPr>
              <w:pStyle w:val="Text"/>
              <w:ind w:left="75"/>
            </w:pPr>
            <w:r>
              <w:t>Shows that</w:t>
            </w:r>
            <w:r w:rsidR="00727072" w:rsidRPr="00727072">
              <w:rPr>
                <w:position w:val="-14"/>
              </w:rPr>
              <w:object w:dxaOrig="3340" w:dyaOrig="420" w14:anchorId="6211323F">
                <v:shape id="_x0000_i1040" type="#_x0000_t75" style="width:166.5pt;height:21pt" o:ole="">
                  <v:imagedata r:id="rId37" o:title=""/>
                </v:shape>
                <o:OLEObject Type="Embed" ProgID="Equation.DSMT4" ShapeID="_x0000_i1040" DrawAspect="Content" ObjectID="_1572679643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474281F9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D810D83" w14:textId="77777777" w:rsidR="0014117B" w:rsidRPr="00EF0C3E" w:rsidRDefault="0014117B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F0558C" w14:textId="77777777" w:rsidR="0014117B" w:rsidRPr="0014117B" w:rsidRDefault="0014117B" w:rsidP="00EF0C3E">
            <w:pPr>
              <w:pStyle w:val="Text"/>
            </w:pPr>
          </w:p>
        </w:tc>
      </w:tr>
      <w:tr w:rsidR="0014117B" w:rsidRPr="00D23ECE" w14:paraId="3DE2FC7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C7C0EB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40AB5F" w14:textId="009A9182" w:rsidR="0014117B" w:rsidRPr="00EF0C3E" w:rsidRDefault="0014117B" w:rsidP="00D46642">
            <w:pPr>
              <w:pStyle w:val="Text"/>
              <w:ind w:left="75"/>
            </w:pPr>
            <w:r>
              <w:t>Shows</w:t>
            </w:r>
            <w:r w:rsidR="00727072" w:rsidRPr="00D42192">
              <w:rPr>
                <w:position w:val="-6"/>
              </w:rPr>
              <w:object w:dxaOrig="3200" w:dyaOrig="260" w14:anchorId="48C192B2">
                <v:shape id="_x0000_i1041" type="#_x0000_t75" style="width:159.75pt;height:13.5pt" o:ole="">
                  <v:imagedata r:id="rId39" o:title=""/>
                </v:shape>
                <o:OLEObject Type="Embed" ProgID="Equation.DSMT4" ShapeID="_x0000_i1041" DrawAspect="Content" ObjectID="_1572679644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69FB3799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90CB7C" w14:textId="77777777" w:rsidR="0014117B" w:rsidRPr="00EF0C3E" w:rsidRDefault="0014117B" w:rsidP="00930F46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7EDB4B41" w14:textId="77777777" w:rsidR="0014117B" w:rsidRPr="0014117B" w:rsidRDefault="0014117B" w:rsidP="00EF0C3E">
            <w:pPr>
              <w:pStyle w:val="Text"/>
            </w:pPr>
          </w:p>
        </w:tc>
      </w:tr>
      <w:tr w:rsidR="0014117B" w:rsidRPr="00D23ECE" w14:paraId="32614DC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FB5065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480843" w14:textId="035FEB32" w:rsidR="0014117B" w:rsidRPr="00EF0C3E" w:rsidRDefault="0014117B" w:rsidP="0088163A">
            <w:pPr>
              <w:pStyle w:val="Text"/>
              <w:ind w:left="75"/>
            </w:pPr>
            <w:r>
              <w:t>Recognises that</w:t>
            </w:r>
            <w:r w:rsidR="0088163A" w:rsidRPr="0088163A">
              <w:rPr>
                <w:position w:val="-30"/>
              </w:rPr>
              <w:object w:dxaOrig="3900" w:dyaOrig="660" w14:anchorId="4525A183">
                <v:shape id="_x0000_i1042" type="#_x0000_t75" style="width:195.75pt;height:33.75pt" o:ole="">
                  <v:imagedata r:id="rId41" o:title=""/>
                </v:shape>
                <o:OLEObject Type="Embed" ProgID="Equation.DSMT4" ShapeID="_x0000_i1042" DrawAspect="Content" ObjectID="_1572679645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5971B673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7137E2" w14:textId="77777777" w:rsidR="0014117B" w:rsidRPr="00EF0C3E" w:rsidRDefault="0014117B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79DEB2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6E7B756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F1691D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5A629E" w14:textId="77777777" w:rsidR="0014117B" w:rsidRPr="00EF0C3E" w:rsidRDefault="0014117B" w:rsidP="00D4664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F85FC26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22712D9" w14:textId="77777777" w:rsidR="0014117B" w:rsidRPr="00EF0C3E" w:rsidRDefault="0014117B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00AEEE3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6FBE826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1548CED" w14:textId="3EA90603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73AF07BB" w14:textId="2B4DC60B" w:rsidR="0014117B" w:rsidRPr="00EF0C3E" w:rsidRDefault="0014117B" w:rsidP="00AB1772">
            <w:pPr>
              <w:pStyle w:val="Text"/>
              <w:ind w:left="75"/>
            </w:pPr>
            <w:r>
              <w:t>When</w:t>
            </w:r>
            <w:r w:rsidR="00AB1772">
              <w:t xml:space="preserve"> </w:t>
            </w:r>
            <w:r w:rsidR="00AB1772" w:rsidRPr="00D46642">
              <w:rPr>
                <w:i/>
              </w:rPr>
              <w:t>θ</w:t>
            </w:r>
            <w:r w:rsidR="00AB1772">
              <w:t xml:space="preserve"> </w:t>
            </w:r>
            <w:r>
              <w:t>is small,</w:t>
            </w:r>
            <w:r w:rsidR="00AB1772" w:rsidRPr="00AB1772">
              <w:rPr>
                <w:position w:val="-22"/>
              </w:rPr>
              <w:object w:dxaOrig="900" w:dyaOrig="580" w14:anchorId="79B12456">
                <v:shape id="_x0000_i1043" type="#_x0000_t75" style="width:45pt;height:28.5pt" o:ole="">
                  <v:imagedata r:id="rId43" o:title=""/>
                </v:shape>
                <o:OLEObject Type="Embed" ProgID="Equation.DSMT4" ShapeID="_x0000_i1043" DrawAspect="Content" ObjectID="_1572679646" r:id="rId44"/>
              </w:object>
            </w:r>
          </w:p>
        </w:tc>
        <w:tc>
          <w:tcPr>
            <w:tcW w:w="850" w:type="dxa"/>
            <w:shd w:val="clear" w:color="auto" w:fill="auto"/>
          </w:tcPr>
          <w:p w14:paraId="1CC89483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5F61791" w14:textId="77777777" w:rsidR="0014117B" w:rsidRPr="00EF0C3E" w:rsidRDefault="0014117B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4A0706AB" w14:textId="77777777" w:rsidR="0014117B" w:rsidRDefault="0014117B" w:rsidP="0014117B">
            <w:pPr>
              <w:pStyle w:val="Text"/>
              <w:jc w:val="center"/>
            </w:pPr>
            <w:r>
              <w:t>7th</w:t>
            </w:r>
          </w:p>
          <w:p w14:paraId="5CF2F56F" w14:textId="54068A1A" w:rsidR="0014117B" w:rsidRPr="00D23ECE" w:rsidRDefault="0014117B" w:rsidP="00D31AA7">
            <w:pPr>
              <w:pStyle w:val="Text"/>
              <w:jc w:val="center"/>
            </w:pPr>
            <w:r>
              <w:t>Use small</w:t>
            </w:r>
            <w:r w:rsidR="00957E6F">
              <w:t>-</w:t>
            </w:r>
            <w:r>
              <w:t>angle approximations to solve problems</w:t>
            </w:r>
            <w:r w:rsidR="00E1399B">
              <w:t>.</w:t>
            </w:r>
          </w:p>
        </w:tc>
      </w:tr>
      <w:tr w:rsidR="0014117B" w:rsidRPr="00D23ECE" w14:paraId="04EA3C7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9DBCE0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63C933" w14:textId="77777777" w:rsidR="0014117B" w:rsidRPr="00EF0C3E" w:rsidRDefault="0014117B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F2A6BB0" w14:textId="77777777" w:rsidR="0014117B" w:rsidRPr="00EF0C3E" w:rsidRDefault="0014117B" w:rsidP="00D4219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97227AF" w14:textId="77777777" w:rsidR="0014117B" w:rsidRPr="00EF0C3E" w:rsidRDefault="0014117B" w:rsidP="00EF0C3E">
            <w:pPr>
              <w:pStyle w:val="Text"/>
            </w:pPr>
          </w:p>
        </w:tc>
        <w:tc>
          <w:tcPr>
            <w:tcW w:w="1843" w:type="dxa"/>
          </w:tcPr>
          <w:p w14:paraId="2B69623B" w14:textId="77777777" w:rsidR="0014117B" w:rsidRPr="00D23ECE" w:rsidRDefault="0014117B" w:rsidP="00EF0C3E">
            <w:pPr>
              <w:pStyle w:val="Text"/>
            </w:pPr>
          </w:p>
        </w:tc>
      </w:tr>
      <w:tr w:rsidR="00EF0C3E" w:rsidRPr="00D23ECE" w14:paraId="68206E7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91D67B6" w14:textId="77777777" w:rsidR="00EF0C3E" w:rsidRPr="00D23ECE" w:rsidRDefault="00EF0C3E" w:rsidP="00D42192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D42192"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352EA380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D5E4526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748F7813" w14:textId="77777777" w:rsidR="00D46642" w:rsidRDefault="00D46642" w:rsidP="00EF0C3E">
            <w:pPr>
              <w:pStyle w:val="Text"/>
              <w:jc w:val="center"/>
              <w:rPr>
                <w:b/>
              </w:rPr>
            </w:pPr>
          </w:p>
          <w:p w14:paraId="3EFE76BA" w14:textId="77777777" w:rsidR="00D46642" w:rsidRDefault="00D46642" w:rsidP="00EF0C3E">
            <w:pPr>
              <w:pStyle w:val="Text"/>
              <w:jc w:val="center"/>
              <w:rPr>
                <w:b/>
              </w:rPr>
            </w:pPr>
          </w:p>
          <w:p w14:paraId="6A074D55" w14:textId="3AF6E303" w:rsidR="00D46642" w:rsidRPr="00D46642" w:rsidRDefault="00D46642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02636F7B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CDF9017" w14:textId="77777777" w:rsidTr="0014117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BB87FBA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008C556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B8738A6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D953249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FB70FA3" w14:textId="77777777" w:rsidR="00EF0C3E" w:rsidRDefault="00EF0C3E" w:rsidP="0014117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4117B" w:rsidRPr="00D23ECE" w14:paraId="28075CD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7A7C52F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6A44553E" w14:textId="719C863D" w:rsidR="0014117B" w:rsidRDefault="0014117B" w:rsidP="00D46642">
            <w:pPr>
              <w:pStyle w:val="Text"/>
              <w:ind w:left="75"/>
            </w:pPr>
            <w:r>
              <w:t>Writes tan</w:t>
            </w:r>
            <w:r w:rsidRPr="004C0FF1">
              <w:rPr>
                <w:i/>
              </w:rPr>
              <w:t>x</w:t>
            </w:r>
            <w:r>
              <w:t xml:space="preserve"> and sec</w:t>
            </w:r>
            <w:r w:rsidRPr="004C0FF1">
              <w:rPr>
                <w:i/>
              </w:rPr>
              <w:t>x</w:t>
            </w:r>
            <w:r>
              <w:t xml:space="preserve"> in terms of sin</w:t>
            </w:r>
            <w:r w:rsidRPr="004C0FF1">
              <w:rPr>
                <w:i/>
              </w:rPr>
              <w:t>x</w:t>
            </w:r>
            <w:r>
              <w:t xml:space="preserve"> and cos</w:t>
            </w:r>
            <w:r w:rsidRPr="004C0FF1">
              <w:rPr>
                <w:i/>
              </w:rPr>
              <w:t>x</w:t>
            </w:r>
            <w:r>
              <w:t>. For example</w:t>
            </w:r>
            <w:r w:rsidR="00727072">
              <w:t>,</w:t>
            </w:r>
          </w:p>
          <w:p w14:paraId="5A871C10" w14:textId="53AB9670" w:rsidR="0014117B" w:rsidRPr="00EF0C3E" w:rsidRDefault="00CD14A4" w:rsidP="00CD14A4">
            <w:pPr>
              <w:pStyle w:val="Text"/>
              <w:ind w:left="75"/>
            </w:pPr>
            <w:r w:rsidRPr="00CD14A4">
              <w:rPr>
                <w:position w:val="-56"/>
              </w:rPr>
              <w:object w:dxaOrig="2760" w:dyaOrig="1240" w14:anchorId="1BCBF426">
                <v:shape id="_x0000_i1044" type="#_x0000_t75" style="width:138pt;height:62.25pt" o:ole="">
                  <v:imagedata r:id="rId45" o:title=""/>
                </v:shape>
                <o:OLEObject Type="Embed" ProgID="Equation.DSMT4" ShapeID="_x0000_i1044" DrawAspect="Content" ObjectID="_1572679647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0C4C8B46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87C0C3" w14:textId="77777777" w:rsidR="0014117B" w:rsidRPr="00EF0C3E" w:rsidRDefault="0014117B" w:rsidP="008D60DF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45FAEBDB" w14:textId="77777777" w:rsidR="0014117B" w:rsidRDefault="0014117B" w:rsidP="00930F46">
            <w:pPr>
              <w:pStyle w:val="Text"/>
              <w:jc w:val="center"/>
            </w:pPr>
            <w:r>
              <w:t>5th</w:t>
            </w:r>
          </w:p>
          <w:p w14:paraId="332EDDFF" w14:textId="19ECE0EA" w:rsidR="0014117B" w:rsidRPr="00D23ECE" w:rsidRDefault="0014117B" w:rsidP="0014117B">
            <w:pPr>
              <w:pStyle w:val="Text"/>
              <w:jc w:val="center"/>
            </w:pPr>
            <w:r>
              <w:t>Understand the functions sec, cosec and cot</w:t>
            </w:r>
            <w:r w:rsidR="00E1399B">
              <w:t>.</w:t>
            </w:r>
          </w:p>
        </w:tc>
      </w:tr>
      <w:tr w:rsidR="0014117B" w:rsidRPr="00D23ECE" w14:paraId="6445AC1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81C92C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0F7CBE" w14:textId="263677E5" w:rsidR="0014117B" w:rsidRPr="00EF0C3E" w:rsidRDefault="002C32D6" w:rsidP="005D2C53">
            <w:pPr>
              <w:pStyle w:val="Text"/>
              <w:ind w:left="75"/>
            </w:pPr>
            <w:r>
              <w:t>Manip</w:t>
            </w:r>
            <w:r w:rsidR="0014117B">
              <w:t>ulates the expression to find</w:t>
            </w:r>
            <w:r w:rsidR="005D2C53" w:rsidRPr="005D2C53">
              <w:rPr>
                <w:position w:val="-26"/>
              </w:rPr>
              <w:object w:dxaOrig="2100" w:dyaOrig="639" w14:anchorId="7A6227D9">
                <v:shape id="_x0000_i1045" type="#_x0000_t75" style="width:105pt;height:31.5pt" o:ole="">
                  <v:imagedata r:id="rId47" o:title=""/>
                </v:shape>
                <o:OLEObject Type="Embed" ProgID="Equation.DSMT4" ShapeID="_x0000_i1045" DrawAspect="Content" ObjectID="_1572679648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6831641B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9DA4CE7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6C525BD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092C48D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E88FF4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E75F0D" w14:textId="7970A6C0" w:rsidR="0014117B" w:rsidRPr="00EF0C3E" w:rsidRDefault="0014117B" w:rsidP="00D46642">
            <w:pPr>
              <w:pStyle w:val="Text"/>
              <w:ind w:left="75"/>
            </w:pPr>
            <w:r>
              <w:t>Simplif</w:t>
            </w:r>
            <w:r w:rsidR="002C32D6">
              <w:t>i</w:t>
            </w:r>
            <w:r>
              <w:t>es to find</w:t>
            </w:r>
            <w:r w:rsidR="00727072" w:rsidRPr="00727072">
              <w:rPr>
                <w:position w:val="-22"/>
              </w:rPr>
              <w:object w:dxaOrig="1460" w:dyaOrig="600" w14:anchorId="229FAC11">
                <v:shape id="_x0000_i1046" type="#_x0000_t75" style="width:72.75pt;height:29.25pt" o:ole="">
                  <v:imagedata r:id="rId49" o:title=""/>
                </v:shape>
                <o:OLEObject Type="Embed" ProgID="Equation.DSMT4" ShapeID="_x0000_i1046" DrawAspect="Content" ObjectID="_1572679649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023666A5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C0C7139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609B23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3947C23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2F2F949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521A32" w14:textId="77777777" w:rsidR="0014117B" w:rsidRPr="00EF0C3E" w:rsidRDefault="0014117B" w:rsidP="00D4664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EC3BE3D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6662557" w14:textId="77777777" w:rsidR="0014117B" w:rsidRPr="00EF0C3E" w:rsidRDefault="0014117B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7B36C1E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35DB594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0F2B9FC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4AD5B1A4" w14:textId="120ACEC5" w:rsidR="0014117B" w:rsidRPr="00EF0C3E" w:rsidRDefault="0014117B" w:rsidP="00D46642">
            <w:pPr>
              <w:pStyle w:val="Text"/>
              <w:ind w:left="75"/>
            </w:pPr>
            <w:r>
              <w:t>States that</w:t>
            </w:r>
            <w:r w:rsidR="00727072" w:rsidRPr="00C02ECC">
              <w:rPr>
                <w:position w:val="-6"/>
              </w:rPr>
              <w:object w:dxaOrig="1140" w:dyaOrig="340" w14:anchorId="6298C1F2">
                <v:shape id="_x0000_i1047" type="#_x0000_t75" style="width:57.75pt;height:17.25pt" o:ole="">
                  <v:imagedata r:id="rId51" o:title=""/>
                </v:shape>
                <o:OLEObject Type="Embed" ProgID="Equation.DSMT4" ShapeID="_x0000_i1047" DrawAspect="Content" ObjectID="_1572679650" r:id="rId52"/>
              </w:object>
            </w:r>
            <w:r>
              <w:t>or</w:t>
            </w:r>
            <w:r w:rsidR="00727072" w:rsidRPr="00C02ECC">
              <w:rPr>
                <w:position w:val="-6"/>
              </w:rPr>
              <w:object w:dxaOrig="1120" w:dyaOrig="340" w14:anchorId="19553C7B">
                <v:shape id="_x0000_i1048" type="#_x0000_t75" style="width:56.25pt;height:17.25pt" o:ole="">
                  <v:imagedata r:id="rId53" o:title=""/>
                </v:shape>
                <o:OLEObject Type="Embed" ProgID="Equation.DSMT4" ShapeID="_x0000_i1048" DrawAspect="Content" ObjectID="_1572679651" r:id="rId54"/>
              </w:object>
            </w:r>
          </w:p>
        </w:tc>
        <w:tc>
          <w:tcPr>
            <w:tcW w:w="850" w:type="dxa"/>
            <w:shd w:val="clear" w:color="auto" w:fill="auto"/>
          </w:tcPr>
          <w:p w14:paraId="030CCA28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CB41163" w14:textId="77777777" w:rsidR="0014117B" w:rsidRPr="00EF0C3E" w:rsidRDefault="0014117B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796B78C" w14:textId="77777777" w:rsidR="0014117B" w:rsidRDefault="0014117B" w:rsidP="0014117B">
            <w:pPr>
              <w:pStyle w:val="Text"/>
              <w:jc w:val="center"/>
            </w:pPr>
            <w:r>
              <w:t>6th</w:t>
            </w:r>
          </w:p>
          <w:p w14:paraId="430BC6ED" w14:textId="2F7D2B4E" w:rsidR="0014117B" w:rsidRPr="00D23ECE" w:rsidRDefault="0014117B" w:rsidP="0014117B">
            <w:pPr>
              <w:pStyle w:val="Text"/>
              <w:jc w:val="center"/>
            </w:pPr>
            <w:r>
              <w:t>Use the functions sec, cosec and cot to solve simple trigonometric problems</w:t>
            </w:r>
            <w:r w:rsidR="00E1399B">
              <w:t>.</w:t>
            </w:r>
          </w:p>
        </w:tc>
      </w:tr>
      <w:tr w:rsidR="0014117B" w:rsidRPr="00D23ECE" w14:paraId="640E0E2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FCB0D7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B18FCDA" w14:textId="4DE14F7A" w:rsidR="0014117B" w:rsidRPr="00EF0C3E" w:rsidRDefault="0014117B" w:rsidP="00D46642">
            <w:pPr>
              <w:pStyle w:val="Text"/>
              <w:ind w:left="75"/>
            </w:pPr>
            <w:r>
              <w:t>Writes that</w:t>
            </w:r>
            <w:r w:rsidR="00727072" w:rsidRPr="00727072">
              <w:rPr>
                <w:position w:val="-28"/>
              </w:rPr>
              <w:object w:dxaOrig="1180" w:dyaOrig="660" w14:anchorId="75FDECCF">
                <v:shape id="_x0000_i1049" type="#_x0000_t75" style="width:59.25pt;height:33pt" o:ole="">
                  <v:imagedata r:id="rId55" o:title=""/>
                </v:shape>
                <o:OLEObject Type="Embed" ProgID="Equation.DSMT4" ShapeID="_x0000_i1049" DrawAspect="Content" ObjectID="_1572679652" r:id="rId56"/>
              </w:object>
            </w:r>
            <w:r>
              <w:t>or</w:t>
            </w:r>
            <w:r w:rsidR="00727072" w:rsidRPr="00727072">
              <w:rPr>
                <w:position w:val="-30"/>
              </w:rPr>
              <w:object w:dxaOrig="1580" w:dyaOrig="720" w14:anchorId="2972AEE5">
                <v:shape id="_x0000_i1050" type="#_x0000_t75" style="width:78.75pt;height:36.75pt" o:ole="">
                  <v:imagedata r:id="rId57" o:title=""/>
                </v:shape>
                <o:OLEObject Type="Embed" ProgID="Equation.DSMT4" ShapeID="_x0000_i1050" DrawAspect="Content" ObjectID="_1572679653" r:id="rId58"/>
              </w:object>
            </w:r>
          </w:p>
        </w:tc>
        <w:tc>
          <w:tcPr>
            <w:tcW w:w="850" w:type="dxa"/>
            <w:shd w:val="clear" w:color="auto" w:fill="auto"/>
          </w:tcPr>
          <w:p w14:paraId="58A8FB61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C09D51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60078A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62CA28A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42B469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0FCE60" w14:textId="061DAFBD" w:rsidR="0014117B" w:rsidRPr="00EF0C3E" w:rsidRDefault="0014117B" w:rsidP="00D46642">
            <w:pPr>
              <w:pStyle w:val="Text"/>
              <w:ind w:left="75"/>
            </w:pPr>
            <w:r>
              <w:t>Finds</w:t>
            </w:r>
            <w:r w:rsidR="00727072" w:rsidRPr="00727072">
              <w:rPr>
                <w:position w:val="-22"/>
              </w:rPr>
              <w:object w:dxaOrig="1020" w:dyaOrig="600" w14:anchorId="2FAC5E09">
                <v:shape id="_x0000_i1051" type="#_x0000_t75" style="width:51pt;height:29.25pt" o:ole="">
                  <v:imagedata r:id="rId59" o:title=""/>
                </v:shape>
                <o:OLEObject Type="Embed" ProgID="Equation.DSMT4" ShapeID="_x0000_i1051" DrawAspect="Content" ObjectID="_1572679654" r:id="rId60"/>
              </w:object>
            </w:r>
          </w:p>
        </w:tc>
        <w:tc>
          <w:tcPr>
            <w:tcW w:w="850" w:type="dxa"/>
            <w:shd w:val="clear" w:color="auto" w:fill="auto"/>
          </w:tcPr>
          <w:p w14:paraId="456D157D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DE235F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FFA783" w14:textId="77777777" w:rsidR="0014117B" w:rsidRPr="00D23ECE" w:rsidRDefault="0014117B" w:rsidP="00EF0C3E">
            <w:pPr>
              <w:pStyle w:val="Text"/>
            </w:pPr>
          </w:p>
        </w:tc>
      </w:tr>
      <w:tr w:rsidR="0014117B" w:rsidRPr="00D23ECE" w14:paraId="0473F6E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8757C2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3E57F6" w14:textId="77777777" w:rsidR="0014117B" w:rsidRPr="00EF0C3E" w:rsidRDefault="0014117B" w:rsidP="00C9402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9C151D5" w14:textId="77777777" w:rsidR="0014117B" w:rsidRPr="00EF0C3E" w:rsidRDefault="0014117B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86D390A" w14:textId="77777777" w:rsidR="0014117B" w:rsidRPr="00EF0C3E" w:rsidRDefault="0014117B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131F43F" w14:textId="77777777" w:rsidR="0014117B" w:rsidRPr="00D23ECE" w:rsidRDefault="0014117B" w:rsidP="00EF0C3E">
            <w:pPr>
              <w:pStyle w:val="Text"/>
            </w:pPr>
          </w:p>
        </w:tc>
      </w:tr>
      <w:tr w:rsidR="00EF0C3E" w:rsidRPr="00D23ECE" w14:paraId="1EDB64F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FD37925" w14:textId="77777777" w:rsidR="00EF0C3E" w:rsidRPr="00D23ECE" w:rsidRDefault="00EF0C3E" w:rsidP="00C02ECC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C02ECC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7A2CE9A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31D80C8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5DE24FDF" w14:textId="77777777" w:rsidR="00D46642" w:rsidRDefault="00D46642" w:rsidP="00EF0C3E">
            <w:pPr>
              <w:pStyle w:val="Text"/>
              <w:jc w:val="center"/>
              <w:rPr>
                <w:b/>
              </w:rPr>
            </w:pPr>
          </w:p>
          <w:p w14:paraId="4E1F0856" w14:textId="77777777" w:rsidR="00D46642" w:rsidRDefault="00D46642" w:rsidP="00EF0C3E">
            <w:pPr>
              <w:pStyle w:val="Text"/>
              <w:jc w:val="center"/>
              <w:rPr>
                <w:b/>
              </w:rPr>
            </w:pPr>
          </w:p>
          <w:p w14:paraId="4C83DFC8" w14:textId="57CEEBDA" w:rsidR="00D46642" w:rsidRPr="00D46642" w:rsidRDefault="00D46642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01653542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114DC95" w14:textId="77777777" w:rsidTr="0014117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57D6C89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7B9891D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3CE0EB8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317574D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17CF021" w14:textId="77777777" w:rsidR="00EF0C3E" w:rsidRDefault="00EF0C3E" w:rsidP="0014117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4117B" w:rsidRPr="00D23ECE" w14:paraId="1ECDDB1B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5F1B9F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14:paraId="43B3596C" w14:textId="2FBF5D16" w:rsidR="0014117B" w:rsidRPr="00EF0C3E" w:rsidRDefault="0014117B" w:rsidP="00D46642">
            <w:pPr>
              <w:pStyle w:val="Text"/>
              <w:ind w:left="75"/>
            </w:pPr>
            <w:r>
              <w:t>States that</w:t>
            </w:r>
            <w:r w:rsidR="002C32D6" w:rsidRPr="00727072">
              <w:rPr>
                <w:position w:val="-22"/>
              </w:rPr>
              <w:object w:dxaOrig="1040" w:dyaOrig="580" w14:anchorId="02A046C1">
                <v:shape id="_x0000_i1052" type="#_x0000_t75" style="width:52.5pt;height:28.5pt" o:ole="">
                  <v:imagedata r:id="rId61" o:title=""/>
                </v:shape>
                <o:OLEObject Type="Embed" ProgID="Equation.DSMT4" ShapeID="_x0000_i1052" DrawAspect="Content" ObjectID="_1572679655" r:id="rId62"/>
              </w:object>
            </w:r>
            <w:r>
              <w:t>and concludes that</w:t>
            </w:r>
            <w:r w:rsidR="00727072" w:rsidRPr="00A96900">
              <w:rPr>
                <w:position w:val="-6"/>
              </w:rPr>
              <w:object w:dxaOrig="1000" w:dyaOrig="260" w14:anchorId="59C71887">
                <v:shape id="_x0000_i1053" type="#_x0000_t75" style="width:50.25pt;height:13.5pt" o:ole="">
                  <v:imagedata r:id="rId63" o:title=""/>
                </v:shape>
                <o:OLEObject Type="Embed" ProgID="Equation.DSMT4" ShapeID="_x0000_i1053" DrawAspect="Content" ObjectID="_1572679656" r:id="rId64"/>
              </w:object>
            </w:r>
          </w:p>
        </w:tc>
        <w:tc>
          <w:tcPr>
            <w:tcW w:w="850" w:type="dxa"/>
            <w:shd w:val="clear" w:color="auto" w:fill="auto"/>
          </w:tcPr>
          <w:p w14:paraId="527A5E56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B81E029" w14:textId="77777777" w:rsidR="0014117B" w:rsidRPr="00EF0C3E" w:rsidRDefault="0014117B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00815359" w14:textId="77777777" w:rsidR="0014117B" w:rsidRDefault="0014117B" w:rsidP="008D60DF">
            <w:pPr>
              <w:pStyle w:val="Text"/>
              <w:jc w:val="center"/>
            </w:pPr>
            <w:r>
              <w:t>6th</w:t>
            </w:r>
          </w:p>
          <w:p w14:paraId="7C67379F" w14:textId="6FF30EF3" w:rsidR="0014117B" w:rsidRPr="00957E6F" w:rsidRDefault="0014117B" w:rsidP="00D31AA7">
            <w:pPr>
              <w:pStyle w:val="Text"/>
              <w:jc w:val="center"/>
            </w:pPr>
            <w:r>
              <w:t xml:space="preserve">Prove </w:t>
            </w:r>
            <w:r w:rsidR="00727072">
              <w:br/>
            </w:r>
            <w:r w:rsidRPr="00D31AA7">
              <w:rPr>
                <w:sz w:val="20"/>
                <w:szCs w:val="20"/>
              </w:rPr>
              <w:t>sec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 w:rsidRPr="00D31AA7">
              <w:rPr>
                <w:sz w:val="20"/>
                <w:szCs w:val="20"/>
              </w:rPr>
              <w:t xml:space="preserve"> = 1 + tan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 w:rsidR="00957E6F">
              <w:t xml:space="preserve"> and </w:t>
            </w:r>
            <w:r w:rsidR="00957E6F">
              <w:br/>
            </w:r>
            <w:r w:rsidR="00957E6F" w:rsidRPr="00D31AA7">
              <w:rPr>
                <w:sz w:val="20"/>
                <w:szCs w:val="20"/>
              </w:rPr>
              <w:t>cosec</w:t>
            </w:r>
            <w:r w:rsidR="00957E6F" w:rsidRPr="00D31AA7">
              <w:rPr>
                <w:sz w:val="20"/>
                <w:szCs w:val="20"/>
                <w:vertAlign w:val="superscript"/>
              </w:rPr>
              <w:t>2</w:t>
            </w:r>
            <w:r w:rsidR="00957E6F" w:rsidRPr="00D31AA7">
              <w:rPr>
                <w:i/>
                <w:sz w:val="20"/>
                <w:szCs w:val="20"/>
              </w:rPr>
              <w:t>x</w:t>
            </w:r>
            <w:r w:rsidR="00957E6F" w:rsidRPr="00D31AA7">
              <w:rPr>
                <w:sz w:val="20"/>
                <w:szCs w:val="20"/>
              </w:rPr>
              <w:t xml:space="preserve"> = 1 + cot</w:t>
            </w:r>
            <w:r w:rsidR="00957E6F" w:rsidRPr="00D31AA7">
              <w:rPr>
                <w:sz w:val="20"/>
                <w:szCs w:val="20"/>
                <w:vertAlign w:val="superscript"/>
              </w:rPr>
              <w:t>2</w:t>
            </w:r>
            <w:r w:rsidR="00957E6F" w:rsidRPr="00D31AA7">
              <w:rPr>
                <w:i/>
                <w:sz w:val="20"/>
                <w:szCs w:val="20"/>
              </w:rPr>
              <w:t>x</w:t>
            </w:r>
            <w:r w:rsidR="00E1399B">
              <w:rPr>
                <w:i/>
                <w:sz w:val="20"/>
                <w:szCs w:val="20"/>
              </w:rPr>
              <w:t>.</w:t>
            </w:r>
          </w:p>
        </w:tc>
      </w:tr>
      <w:tr w:rsidR="0014117B" w:rsidRPr="00D23ECE" w14:paraId="67BA73C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5B6210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CDF60C" w14:textId="1E71B98C" w:rsidR="0014117B" w:rsidRPr="00EF0C3E" w:rsidRDefault="0014117B" w:rsidP="00D46642">
            <w:pPr>
              <w:pStyle w:val="Text"/>
              <w:ind w:left="75"/>
            </w:pPr>
            <w:r>
              <w:t>States that</w:t>
            </w:r>
            <w:r w:rsidR="002C32D6" w:rsidRPr="00727072">
              <w:rPr>
                <w:position w:val="-22"/>
              </w:rPr>
              <w:object w:dxaOrig="1080" w:dyaOrig="580" w14:anchorId="4604D8A6">
                <v:shape id="_x0000_i1054" type="#_x0000_t75" style="width:54.75pt;height:28.5pt" o:ole="">
                  <v:imagedata r:id="rId65" o:title=""/>
                </v:shape>
                <o:OLEObject Type="Embed" ProgID="Equation.DSMT4" ShapeID="_x0000_i1054" DrawAspect="Content" ObjectID="_1572679657" r:id="rId66"/>
              </w:object>
            </w:r>
            <w:r>
              <w:t>and concludes that</w:t>
            </w:r>
            <w:r w:rsidR="00727072" w:rsidRPr="00A96900">
              <w:rPr>
                <w:position w:val="-6"/>
              </w:rPr>
              <w:object w:dxaOrig="1040" w:dyaOrig="260" w14:anchorId="42F82E79">
                <v:shape id="_x0000_i1055" type="#_x0000_t75" style="width:52.5pt;height:13.5pt" o:ole="">
                  <v:imagedata r:id="rId67" o:title=""/>
                </v:shape>
                <o:OLEObject Type="Embed" ProgID="Equation.DSMT4" ShapeID="_x0000_i1055" DrawAspect="Content" ObjectID="_1572679658" r:id="rId68"/>
              </w:object>
            </w:r>
          </w:p>
        </w:tc>
        <w:tc>
          <w:tcPr>
            <w:tcW w:w="850" w:type="dxa"/>
            <w:shd w:val="clear" w:color="auto" w:fill="auto"/>
          </w:tcPr>
          <w:p w14:paraId="3E651C53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7FC80A2" w14:textId="77777777" w:rsidR="0014117B" w:rsidRPr="00EF0C3E" w:rsidRDefault="0014117B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/>
          </w:tcPr>
          <w:p w14:paraId="3CDF9095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058110A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F8765A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E14B77" w14:textId="5C64D0C1" w:rsidR="0014117B" w:rsidRPr="00EF0C3E" w:rsidRDefault="0014117B" w:rsidP="00D46642">
            <w:pPr>
              <w:pStyle w:val="Text"/>
              <w:ind w:left="75"/>
            </w:pPr>
            <w:r>
              <w:t>States that</w:t>
            </w:r>
            <w:r w:rsidR="00727072" w:rsidRPr="00A96900">
              <w:rPr>
                <w:position w:val="-6"/>
              </w:rPr>
              <w:object w:dxaOrig="1020" w:dyaOrig="260" w14:anchorId="461BAD73">
                <v:shape id="_x0000_i1056" type="#_x0000_t75" style="width:51.75pt;height:13.5pt" o:ole="">
                  <v:imagedata r:id="rId69" o:title=""/>
                </v:shape>
                <o:OLEObject Type="Embed" ProgID="Equation.DSMT4" ShapeID="_x0000_i1056" DrawAspect="Content" ObjectID="_1572679659" r:id="rId70"/>
              </w:object>
            </w:r>
          </w:p>
        </w:tc>
        <w:tc>
          <w:tcPr>
            <w:tcW w:w="850" w:type="dxa"/>
            <w:shd w:val="clear" w:color="auto" w:fill="auto"/>
          </w:tcPr>
          <w:p w14:paraId="4218D5F1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D463DA" w14:textId="77777777" w:rsidR="0014117B" w:rsidRPr="00EF0C3E" w:rsidRDefault="0014117B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8079236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7174127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690494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E16BCC" w14:textId="6C5375F9" w:rsidR="0014117B" w:rsidRPr="00EF0C3E" w:rsidRDefault="0014117B" w:rsidP="00D46642">
            <w:pPr>
              <w:pStyle w:val="Text"/>
              <w:ind w:left="75"/>
            </w:pPr>
            <w:r>
              <w:t>States that</w:t>
            </w:r>
            <w:r w:rsidR="002C32D6" w:rsidRPr="00727072">
              <w:rPr>
                <w:position w:val="-22"/>
              </w:rPr>
              <w:object w:dxaOrig="1180" w:dyaOrig="580" w14:anchorId="2ED9F849">
                <v:shape id="_x0000_i1057" type="#_x0000_t75" style="width:59.25pt;height:28.5pt" o:ole="">
                  <v:imagedata r:id="rId71" o:title=""/>
                </v:shape>
                <o:OLEObject Type="Embed" ProgID="Equation.DSMT4" ShapeID="_x0000_i1057" DrawAspect="Content" ObjectID="_1572679660" r:id="rId72"/>
              </w:object>
            </w:r>
            <w:r>
              <w:t>and concludes that</w:t>
            </w:r>
            <w:r w:rsidR="002C32D6" w:rsidRPr="00727072">
              <w:rPr>
                <w:position w:val="-22"/>
              </w:rPr>
              <w:object w:dxaOrig="1160" w:dyaOrig="620" w14:anchorId="7B16C462">
                <v:shape id="_x0000_i1058" type="#_x0000_t75" style="width:58.5pt;height:30.75pt" o:ole="">
                  <v:imagedata r:id="rId73" o:title=""/>
                </v:shape>
                <o:OLEObject Type="Embed" ProgID="Equation.DSMT4" ShapeID="_x0000_i1058" DrawAspect="Content" ObjectID="_1572679661" r:id="rId74"/>
              </w:object>
            </w:r>
            <w:r>
              <w:t>oe.</w:t>
            </w:r>
          </w:p>
        </w:tc>
        <w:tc>
          <w:tcPr>
            <w:tcW w:w="850" w:type="dxa"/>
            <w:shd w:val="clear" w:color="auto" w:fill="auto"/>
          </w:tcPr>
          <w:p w14:paraId="18F13645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8BBC1A4" w14:textId="77777777" w:rsidR="0014117B" w:rsidRPr="00EF0C3E" w:rsidRDefault="0014117B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/>
          </w:tcPr>
          <w:p w14:paraId="5600A2D8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7C3D824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F4F21E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F913AF" w14:textId="71198B64" w:rsidR="0014117B" w:rsidRPr="00EF0C3E" w:rsidRDefault="0014117B" w:rsidP="00D46642">
            <w:pPr>
              <w:pStyle w:val="Text"/>
              <w:ind w:left="75"/>
            </w:pPr>
            <w:r>
              <w:t>States that</w:t>
            </w:r>
            <w:r w:rsidR="002C32D6" w:rsidRPr="00727072">
              <w:rPr>
                <w:position w:val="-22"/>
              </w:rPr>
              <w:object w:dxaOrig="1180" w:dyaOrig="580" w14:anchorId="3378E8D3">
                <v:shape id="_x0000_i1059" type="#_x0000_t75" style="width:58.5pt;height:28.5pt" o:ole="">
                  <v:imagedata r:id="rId75" o:title=""/>
                </v:shape>
                <o:OLEObject Type="Embed" ProgID="Equation.DSMT4" ShapeID="_x0000_i1059" DrawAspect="Content" ObjectID="_1572679662" r:id="rId76"/>
              </w:object>
            </w:r>
            <w:r>
              <w:t>and concludes that</w:t>
            </w:r>
            <w:r w:rsidR="00727072" w:rsidRPr="00A96900">
              <w:rPr>
                <w:position w:val="-6"/>
              </w:rPr>
              <w:object w:dxaOrig="1020" w:dyaOrig="260" w14:anchorId="4088BEFE">
                <v:shape id="_x0000_i1060" type="#_x0000_t75" style="width:51.75pt;height:13.5pt" o:ole="">
                  <v:imagedata r:id="rId77" o:title=""/>
                </v:shape>
                <o:OLEObject Type="Embed" ProgID="Equation.DSMT4" ShapeID="_x0000_i1060" DrawAspect="Content" ObjectID="_1572679663" r:id="rId78"/>
              </w:object>
            </w:r>
            <w:r>
              <w:t>oe.</w:t>
            </w:r>
          </w:p>
        </w:tc>
        <w:tc>
          <w:tcPr>
            <w:tcW w:w="850" w:type="dxa"/>
            <w:shd w:val="clear" w:color="auto" w:fill="auto"/>
          </w:tcPr>
          <w:p w14:paraId="0D74EF8D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A16B8EE" w14:textId="77777777" w:rsidR="0014117B" w:rsidRPr="00EF0C3E" w:rsidRDefault="0014117B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/>
          </w:tcPr>
          <w:p w14:paraId="34C171F5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1EBC683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BB68BB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ADBBDA" w14:textId="7C057E9A" w:rsidR="0014117B" w:rsidRDefault="0014117B" w:rsidP="00D46642">
            <w:pPr>
              <w:pStyle w:val="Text"/>
              <w:ind w:left="75"/>
            </w:pPr>
            <w:r>
              <w:t xml:space="preserve">Recognises the need to use Pythagoras’ </w:t>
            </w:r>
            <w:r w:rsidR="00727072">
              <w:t>theorem</w:t>
            </w:r>
            <w:r>
              <w:t>. For example</w:t>
            </w:r>
            <w:r w:rsidR="00727072">
              <w:t>,</w:t>
            </w:r>
            <w:r>
              <w:t xml:space="preserve"> </w:t>
            </w:r>
            <w:r w:rsidR="00727072" w:rsidRPr="00727072">
              <w:rPr>
                <w:position w:val="-4"/>
              </w:rPr>
              <w:object w:dxaOrig="1680" w:dyaOrig="320" w14:anchorId="5913F608">
                <v:shape id="_x0000_i1061" type="#_x0000_t75" style="width:84pt;height:15.75pt" o:ole="">
                  <v:imagedata r:id="rId79" o:title=""/>
                </v:shape>
                <o:OLEObject Type="Embed" ProgID="Equation.DSMT4" ShapeID="_x0000_i1061" DrawAspect="Content" ObjectID="_1572679664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620C85F1" w14:textId="77777777" w:rsidR="0014117B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57B5009" w14:textId="77777777" w:rsidR="0014117B" w:rsidRPr="00EF0C3E" w:rsidRDefault="0014117B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6BA28CF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47C05E7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F7BA3C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B073FB" w14:textId="46BC5E91" w:rsidR="0014117B" w:rsidRDefault="0014117B" w:rsidP="00D46642">
            <w:pPr>
              <w:pStyle w:val="Text"/>
              <w:ind w:left="75"/>
            </w:pPr>
            <w:r>
              <w:t>Makes su</w:t>
            </w:r>
            <w:r w:rsidR="002C32D6">
              <w:t>bstitutions and begins to manip</w:t>
            </w:r>
            <w:r>
              <w:t>u</w:t>
            </w:r>
            <w:r w:rsidR="002C32D6">
              <w:t>l</w:t>
            </w:r>
            <w:r>
              <w:t>ate the equation:</w:t>
            </w:r>
          </w:p>
          <w:p w14:paraId="3A5E120A" w14:textId="418480AC" w:rsidR="0014117B" w:rsidRDefault="002C32D6" w:rsidP="00D46642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20" w:dyaOrig="760" w14:anchorId="6DD26FFD">
                <v:shape id="_x0000_i1062" type="#_x0000_t75" style="width:131.25pt;height:38.25pt" o:ole="">
                  <v:imagedata r:id="rId81" o:title=""/>
                </v:shape>
                <o:OLEObject Type="Embed" ProgID="Equation.DSMT4" ShapeID="_x0000_i1062" DrawAspect="Content" ObjectID="_1572679665" r:id="rId82"/>
              </w:object>
            </w:r>
          </w:p>
          <w:p w14:paraId="45E6E9C4" w14:textId="13493010" w:rsidR="0014117B" w:rsidRDefault="002C32D6" w:rsidP="00D46642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80" w:dyaOrig="760" w14:anchorId="3D1F2A02">
                <v:shape id="_x0000_i1063" type="#_x0000_t75" style="width:134.25pt;height:38.25pt" o:ole="">
                  <v:imagedata r:id="rId83" o:title=""/>
                </v:shape>
                <o:OLEObject Type="Embed" ProgID="Equation.DSMT4" ShapeID="_x0000_i1063" DrawAspect="Content" ObjectID="_1572679666" r:id="rId84"/>
              </w:object>
            </w:r>
          </w:p>
        </w:tc>
        <w:tc>
          <w:tcPr>
            <w:tcW w:w="850" w:type="dxa"/>
            <w:shd w:val="clear" w:color="auto" w:fill="auto"/>
          </w:tcPr>
          <w:p w14:paraId="46A2DFC4" w14:textId="77777777" w:rsidR="0014117B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6F3AB1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2B85FF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17BCCDE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F55C2A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B7EAE0" w14:textId="29CC1215" w:rsidR="0014117B" w:rsidRDefault="0014117B" w:rsidP="00CD14A4">
            <w:pPr>
              <w:pStyle w:val="Text"/>
              <w:ind w:left="75"/>
            </w:pPr>
            <w:r>
              <w:t>Uses a clear algebraic progression to arrive at the final answer:</w:t>
            </w:r>
            <w:r w:rsidR="00CD14A4" w:rsidRPr="00CD14A4">
              <w:rPr>
                <w:position w:val="-26"/>
              </w:rPr>
              <w:object w:dxaOrig="1880" w:dyaOrig="680" w14:anchorId="6F9B542F">
                <v:shape id="_x0000_i1064" type="#_x0000_t75" style="width:93.75pt;height:33.75pt" o:ole="">
                  <v:imagedata r:id="rId85" o:title=""/>
                </v:shape>
                <o:OLEObject Type="Embed" ProgID="Equation.DSMT4" ShapeID="_x0000_i1064" DrawAspect="Content" ObjectID="_1572679667" r:id="rId86"/>
              </w:object>
            </w:r>
          </w:p>
          <w:p w14:paraId="6EBA5289" w14:textId="14DE7FE1" w:rsidR="0014117B" w:rsidRDefault="00727072" w:rsidP="00D46642">
            <w:pPr>
              <w:pStyle w:val="Text"/>
              <w:ind w:left="75"/>
            </w:pPr>
            <w:r w:rsidRPr="00A96900">
              <w:rPr>
                <w:position w:val="-6"/>
              </w:rPr>
              <w:object w:dxaOrig="1580" w:dyaOrig="340" w14:anchorId="34F97786">
                <v:shape id="_x0000_i1065" type="#_x0000_t75" style="width:78.75pt;height:16.5pt" o:ole="">
                  <v:imagedata r:id="rId87" o:title=""/>
                </v:shape>
                <o:OLEObject Type="Embed" ProgID="Equation.DSMT4" ShapeID="_x0000_i1065" DrawAspect="Content" ObjectID="_1572679668" r:id="rId88"/>
              </w:object>
            </w:r>
          </w:p>
        </w:tc>
        <w:tc>
          <w:tcPr>
            <w:tcW w:w="850" w:type="dxa"/>
            <w:shd w:val="clear" w:color="auto" w:fill="auto"/>
          </w:tcPr>
          <w:p w14:paraId="7CFD56B0" w14:textId="77777777" w:rsidR="0014117B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DF3A722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5F8D4F" w14:textId="77777777" w:rsidR="0014117B" w:rsidRPr="00D23ECE" w:rsidRDefault="0014117B" w:rsidP="008D60DF">
            <w:pPr>
              <w:pStyle w:val="Text"/>
            </w:pPr>
          </w:p>
        </w:tc>
      </w:tr>
      <w:tr w:rsidR="008D60DF" w:rsidRPr="00D23ECE" w14:paraId="109C900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934FB61" w14:textId="055BF50B" w:rsidR="008D60DF" w:rsidRPr="00D23ECE" w:rsidRDefault="008D60DF" w:rsidP="008D60D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2C32D6"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2876E61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78F9B6B" w14:textId="77777777" w:rsidR="008D60DF" w:rsidRDefault="008D60DF" w:rsidP="008D60DF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7B4A18FB" w14:textId="77777777" w:rsidR="00D46642" w:rsidRDefault="00D46642" w:rsidP="008D60DF">
            <w:pPr>
              <w:pStyle w:val="Text"/>
              <w:jc w:val="center"/>
              <w:rPr>
                <w:b/>
              </w:rPr>
            </w:pPr>
          </w:p>
          <w:p w14:paraId="64AD4F77" w14:textId="77777777" w:rsidR="00D46642" w:rsidRDefault="00D46642" w:rsidP="008D60DF">
            <w:pPr>
              <w:pStyle w:val="Text"/>
              <w:jc w:val="center"/>
              <w:rPr>
                <w:b/>
              </w:rPr>
            </w:pPr>
          </w:p>
          <w:p w14:paraId="78CB4083" w14:textId="495F2216" w:rsidR="00D46642" w:rsidRPr="00D46642" w:rsidRDefault="00D46642" w:rsidP="008D60DF">
            <w:pPr>
              <w:pStyle w:val="Text"/>
              <w:jc w:val="center"/>
              <w:rPr>
                <w:b/>
              </w:rPr>
            </w:pPr>
          </w:p>
        </w:tc>
      </w:tr>
    </w:tbl>
    <w:p w14:paraId="5B351845" w14:textId="345DFDD0" w:rsidR="0041522A" w:rsidRDefault="0041522A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74E2434" w14:textId="77777777" w:rsidTr="0014117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EF10634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F87CB64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7926E48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79D876B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AOs</w:t>
            </w:r>
          </w:p>
        </w:tc>
        <w:tc>
          <w:tcPr>
            <w:tcW w:w="1843" w:type="dxa"/>
            <w:vAlign w:val="center"/>
          </w:tcPr>
          <w:p w14:paraId="4160BD62" w14:textId="77777777" w:rsidR="00EF0C3E" w:rsidRDefault="00EF0C3E" w:rsidP="0014117B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>
              <w:rPr>
                <w:noProof w:val="0"/>
              </w:rPr>
              <w:t>Pearson Progression Step and Progress descriptor</w:t>
            </w:r>
          </w:p>
        </w:tc>
      </w:tr>
      <w:tr w:rsidR="0014117B" w:rsidRPr="00D23ECE" w14:paraId="52F2B0B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BCFC34B" w14:textId="77777777" w:rsidR="0014117B" w:rsidRPr="00EF0C3E" w:rsidRDefault="0014117B" w:rsidP="00D5457D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6E9BF947" w14:textId="50C3E513" w:rsidR="0014117B" w:rsidRPr="00EF0C3E" w:rsidRDefault="0014117B" w:rsidP="00D91BA1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Uses the double</w:t>
            </w:r>
            <w:r w:rsidR="00727072">
              <w:rPr>
                <w:noProof w:val="0"/>
              </w:rPr>
              <w:t>-</w:t>
            </w:r>
            <w:r>
              <w:rPr>
                <w:noProof w:val="0"/>
              </w:rPr>
              <w:t>angle formulae to write:</w:t>
            </w:r>
            <w:r w:rsidR="00D91BA1" w:rsidRPr="00D91BA1">
              <w:rPr>
                <w:noProof w:val="0"/>
                <w:position w:val="-8"/>
              </w:rPr>
              <w:object w:dxaOrig="3519" w:dyaOrig="340" w14:anchorId="616B319C">
                <v:shape id="_x0000_i1066" type="#_x0000_t75" style="width:176.25pt;height:16.5pt" o:ole="">
                  <v:imagedata r:id="rId89" o:title=""/>
                </v:shape>
                <o:OLEObject Type="Embed" ProgID="Equation.DSMT4" ShapeID="_x0000_i1066" DrawAspect="Content" ObjectID="_1572679669" r:id="rId90"/>
              </w:object>
            </w:r>
          </w:p>
        </w:tc>
        <w:tc>
          <w:tcPr>
            <w:tcW w:w="850" w:type="dxa"/>
            <w:shd w:val="clear" w:color="auto" w:fill="auto"/>
          </w:tcPr>
          <w:p w14:paraId="70B71BFD" w14:textId="77777777" w:rsidR="0014117B" w:rsidRPr="00EF0C3E" w:rsidRDefault="0014117B" w:rsidP="008D60DF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BB9BB36" w14:textId="77777777" w:rsidR="0014117B" w:rsidRPr="00EF0C3E" w:rsidRDefault="0014117B" w:rsidP="008D60DF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2.2a</w:t>
            </w:r>
          </w:p>
        </w:tc>
        <w:tc>
          <w:tcPr>
            <w:tcW w:w="1843" w:type="dxa"/>
            <w:vMerge w:val="restart"/>
          </w:tcPr>
          <w:p w14:paraId="5F4FDBA9" w14:textId="77777777" w:rsidR="0014117B" w:rsidRDefault="0014117B" w:rsidP="008D60DF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6th</w:t>
            </w:r>
          </w:p>
          <w:p w14:paraId="15AAC275" w14:textId="5A916248" w:rsidR="0014117B" w:rsidRPr="00D23ECE" w:rsidRDefault="0014117B" w:rsidP="008D60DF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 xml:space="preserve">Use </w:t>
            </w:r>
            <w:r w:rsidR="00957E6F">
              <w:rPr>
                <w:noProof w:val="0"/>
              </w:rPr>
              <w:t xml:space="preserve">the </w:t>
            </w:r>
            <w:r w:rsidR="00957E6F">
              <w:rPr>
                <w:noProof w:val="0"/>
              </w:rPr>
              <w:br/>
            </w:r>
            <w:r>
              <w:rPr>
                <w:noProof w:val="0"/>
              </w:rPr>
              <w:t>double</w:t>
            </w:r>
            <w:r w:rsidR="00AD28E6">
              <w:rPr>
                <w:noProof w:val="0"/>
              </w:rPr>
              <w:t>-</w:t>
            </w:r>
            <w:r>
              <w:rPr>
                <w:noProof w:val="0"/>
              </w:rPr>
              <w:t>angle formulae for sin, cos and tan</w:t>
            </w:r>
            <w:r w:rsidR="00E1399B">
              <w:rPr>
                <w:noProof w:val="0"/>
              </w:rPr>
              <w:t>.</w:t>
            </w:r>
          </w:p>
        </w:tc>
      </w:tr>
      <w:tr w:rsidR="0014117B" w:rsidRPr="00D23ECE" w14:paraId="2681912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72F8E9" w14:textId="77777777" w:rsidR="0014117B" w:rsidRPr="00EF0C3E" w:rsidRDefault="0014117B" w:rsidP="00D5457D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6E19F34E" w14:textId="1147208D" w:rsidR="0014117B" w:rsidRPr="00EF0C3E" w:rsidRDefault="0014117B" w:rsidP="00D46642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Uses the fact that</w:t>
            </w:r>
            <w:r w:rsidR="00D91BA1" w:rsidRPr="00AD28E6">
              <w:rPr>
                <w:noProof w:val="0"/>
                <w:position w:val="-22"/>
              </w:rPr>
              <w:object w:dxaOrig="980" w:dyaOrig="580" w14:anchorId="685B1705">
                <v:shape id="_x0000_i1067" type="#_x0000_t75" style="width:48.75pt;height:28.5pt" o:ole="">
                  <v:imagedata r:id="rId91" o:title=""/>
                </v:shape>
                <o:OLEObject Type="Embed" ProgID="Equation.DSMT4" ShapeID="_x0000_i1067" DrawAspect="Content" ObjectID="_1572679670" r:id="rId92"/>
              </w:object>
            </w:r>
            <w:r>
              <w:rPr>
                <w:noProof w:val="0"/>
              </w:rPr>
              <w:t>and</w:t>
            </w:r>
            <w:r w:rsidR="00D91BA1" w:rsidRPr="00AD28E6">
              <w:rPr>
                <w:noProof w:val="0"/>
                <w:position w:val="-22"/>
              </w:rPr>
              <w:object w:dxaOrig="1100" w:dyaOrig="620" w14:anchorId="098F037F">
                <v:shape id="_x0000_i1068" type="#_x0000_t75" style="width:54.75pt;height:30.75pt" o:ole="">
                  <v:imagedata r:id="rId93" o:title=""/>
                </v:shape>
                <o:OLEObject Type="Embed" ProgID="Equation.DSMT4" ShapeID="_x0000_i1068" DrawAspect="Content" ObjectID="_1572679671" r:id="rId94"/>
              </w:object>
            </w:r>
            <w:r>
              <w:rPr>
                <w:noProof w:val="0"/>
              </w:rPr>
              <w:t>to write:</w:t>
            </w:r>
            <w:r w:rsidR="00AD28E6" w:rsidRPr="00AD28E6">
              <w:rPr>
                <w:noProof w:val="0"/>
                <w:position w:val="-6"/>
              </w:rPr>
              <w:object w:dxaOrig="2620" w:dyaOrig="340" w14:anchorId="4E85C919">
                <v:shape id="_x0000_i1069" type="#_x0000_t75" style="width:131.25pt;height:17.25pt" o:ole="">
                  <v:imagedata r:id="rId95" o:title=""/>
                </v:shape>
                <o:OLEObject Type="Embed" ProgID="Equation.DSMT4" ShapeID="_x0000_i1069" DrawAspect="Content" ObjectID="_1572679672" r:id="rId96"/>
              </w:object>
            </w:r>
          </w:p>
        </w:tc>
        <w:tc>
          <w:tcPr>
            <w:tcW w:w="850" w:type="dxa"/>
            <w:shd w:val="clear" w:color="auto" w:fill="auto"/>
          </w:tcPr>
          <w:p w14:paraId="7497F9C9" w14:textId="77777777" w:rsidR="0014117B" w:rsidRPr="00EF0C3E" w:rsidRDefault="0014117B" w:rsidP="008D60DF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567701" w14:textId="77777777" w:rsidR="0014117B" w:rsidRPr="00EF0C3E" w:rsidRDefault="0014117B" w:rsidP="008D60DF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1.1b</w:t>
            </w:r>
          </w:p>
        </w:tc>
        <w:tc>
          <w:tcPr>
            <w:tcW w:w="1843" w:type="dxa"/>
            <w:vMerge/>
          </w:tcPr>
          <w:p w14:paraId="612012E4" w14:textId="77777777" w:rsidR="0014117B" w:rsidRPr="00D23ECE" w:rsidRDefault="0014117B" w:rsidP="008D60DF">
            <w:pPr>
              <w:pStyle w:val="Text"/>
              <w:jc w:val="center"/>
              <w:rPr>
                <w:noProof w:val="0"/>
              </w:rPr>
            </w:pPr>
          </w:p>
        </w:tc>
      </w:tr>
      <w:tr w:rsidR="0014117B" w:rsidRPr="00D23ECE" w14:paraId="72E8AC0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A9E386" w14:textId="77777777" w:rsidR="0014117B" w:rsidRPr="00EF0C3E" w:rsidRDefault="0014117B" w:rsidP="00D5457D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378A7687" w14:textId="70B8869B" w:rsidR="0014117B" w:rsidRPr="00EF0C3E" w:rsidRDefault="0014117B" w:rsidP="00D46642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Simplifies this expression to</w:t>
            </w:r>
            <w:r w:rsidR="00957E6F" w:rsidRPr="00AD28E6">
              <w:rPr>
                <w:noProof w:val="0"/>
                <w:position w:val="-22"/>
              </w:rPr>
              <w:object w:dxaOrig="1100" w:dyaOrig="660" w14:anchorId="7D809321">
                <v:shape id="_x0000_i1070" type="#_x0000_t75" style="width:54.75pt;height:33pt" o:ole="">
                  <v:imagedata r:id="rId97" o:title=""/>
                </v:shape>
                <o:OLEObject Type="Embed" ProgID="Equation.DSMT4" ShapeID="_x0000_i1070" DrawAspect="Content" ObjectID="_1572679673" r:id="rId98"/>
              </w:object>
            </w:r>
          </w:p>
        </w:tc>
        <w:tc>
          <w:tcPr>
            <w:tcW w:w="850" w:type="dxa"/>
            <w:shd w:val="clear" w:color="auto" w:fill="auto"/>
          </w:tcPr>
          <w:p w14:paraId="55F1F3A1" w14:textId="77777777" w:rsidR="0014117B" w:rsidRPr="00EF0C3E" w:rsidRDefault="0014117B" w:rsidP="008D60DF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1C587B" w14:textId="77777777" w:rsidR="0014117B" w:rsidRPr="00EF0C3E" w:rsidRDefault="0014117B" w:rsidP="008D60DF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1.1b</w:t>
            </w:r>
          </w:p>
        </w:tc>
        <w:tc>
          <w:tcPr>
            <w:tcW w:w="1843" w:type="dxa"/>
            <w:vMerge/>
          </w:tcPr>
          <w:p w14:paraId="607B3D39" w14:textId="77777777" w:rsidR="0014117B" w:rsidRPr="00D23ECE" w:rsidRDefault="0014117B" w:rsidP="008D60DF">
            <w:pPr>
              <w:pStyle w:val="Text"/>
              <w:jc w:val="center"/>
              <w:rPr>
                <w:noProof w:val="0"/>
              </w:rPr>
            </w:pPr>
          </w:p>
        </w:tc>
      </w:tr>
      <w:tr w:rsidR="0014117B" w:rsidRPr="00D23ECE" w14:paraId="25E4F12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1CF0E5" w14:textId="77777777" w:rsidR="0014117B" w:rsidRPr="00EF0C3E" w:rsidRDefault="0014117B" w:rsidP="00D5457D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6852655E" w14:textId="091A305D" w:rsidR="0014117B" w:rsidRPr="00EF0C3E" w:rsidRDefault="0014117B" w:rsidP="00D46642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Correctly solves to find</w:t>
            </w:r>
            <w:r w:rsidR="00957E6F" w:rsidRPr="00957E6F">
              <w:rPr>
                <w:noProof w:val="0"/>
                <w:position w:val="-10"/>
              </w:rPr>
              <w:object w:dxaOrig="1560" w:dyaOrig="300" w14:anchorId="48994B07">
                <v:shape id="_x0000_i1071" type="#_x0000_t75" style="width:78pt;height:15pt" o:ole="">
                  <v:imagedata r:id="rId99" o:title=""/>
                </v:shape>
                <o:OLEObject Type="Embed" ProgID="Equation.DSMT4" ShapeID="_x0000_i1071" DrawAspect="Content" ObjectID="_1572679674" r:id="rId100"/>
              </w:object>
            </w:r>
          </w:p>
        </w:tc>
        <w:tc>
          <w:tcPr>
            <w:tcW w:w="850" w:type="dxa"/>
            <w:shd w:val="clear" w:color="auto" w:fill="auto"/>
          </w:tcPr>
          <w:p w14:paraId="3C07C1BB" w14:textId="77777777" w:rsidR="0014117B" w:rsidRPr="00EF0C3E" w:rsidRDefault="0014117B" w:rsidP="008D60DF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0A00312" w14:textId="77777777" w:rsidR="0014117B" w:rsidRPr="00EF0C3E" w:rsidRDefault="0014117B" w:rsidP="008D60DF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1.1b</w:t>
            </w:r>
          </w:p>
        </w:tc>
        <w:tc>
          <w:tcPr>
            <w:tcW w:w="1843" w:type="dxa"/>
            <w:vMerge/>
          </w:tcPr>
          <w:p w14:paraId="65A27EBC" w14:textId="77777777" w:rsidR="0014117B" w:rsidRPr="00D23ECE" w:rsidRDefault="0014117B" w:rsidP="008D60DF">
            <w:pPr>
              <w:pStyle w:val="Text"/>
              <w:jc w:val="center"/>
              <w:rPr>
                <w:noProof w:val="0"/>
              </w:rPr>
            </w:pPr>
          </w:p>
        </w:tc>
      </w:tr>
      <w:tr w:rsidR="00EF0C3E" w:rsidRPr="00D23ECE" w14:paraId="079B1E9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573694B" w14:textId="77777777" w:rsidR="00EF0C3E" w:rsidRPr="00D23ECE" w:rsidRDefault="00EF0C3E" w:rsidP="00E50DBF">
            <w:pPr>
              <w:pStyle w:val="Marks"/>
              <w:framePr w:hSpace="0" w:wrap="auto" w:hAnchor="text" w:xAlign="left" w:yAlign="inline"/>
              <w:rPr>
                <w:noProof w:val="0"/>
              </w:rPr>
            </w:pPr>
            <w:r w:rsidRPr="00D23ECE">
              <w:rPr>
                <w:noProof w:val="0"/>
              </w:rPr>
              <w:t>(</w:t>
            </w:r>
            <w:r w:rsidR="00E50DBF">
              <w:rPr>
                <w:noProof w:val="0"/>
              </w:rPr>
              <w:t>4</w:t>
            </w:r>
            <w:r w:rsidRPr="00D23ECE">
              <w:rPr>
                <w:noProof w:val="0"/>
              </w:rPr>
              <w:t xml:space="preserve"> mark</w:t>
            </w:r>
            <w:r>
              <w:rPr>
                <w:noProof w:val="0"/>
              </w:rPr>
              <w:t>s</w:t>
            </w:r>
            <w:r w:rsidRPr="00D23ECE">
              <w:rPr>
                <w:noProof w:val="0"/>
              </w:rPr>
              <w:t>)</w:t>
            </w:r>
          </w:p>
        </w:tc>
      </w:tr>
      <w:tr w:rsidR="00EF0C3E" w:rsidRPr="0092323C" w14:paraId="3571BF6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7CE72DA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7619013D" w14:textId="77777777" w:rsidR="00D46642" w:rsidRDefault="00D46642" w:rsidP="00EF0C3E">
            <w:pPr>
              <w:pStyle w:val="Text"/>
              <w:jc w:val="center"/>
              <w:rPr>
                <w:b/>
              </w:rPr>
            </w:pPr>
          </w:p>
          <w:p w14:paraId="38517E84" w14:textId="77777777" w:rsidR="00D46642" w:rsidRDefault="00D46642" w:rsidP="00EF0C3E">
            <w:pPr>
              <w:pStyle w:val="Text"/>
              <w:jc w:val="center"/>
              <w:rPr>
                <w:b/>
              </w:rPr>
            </w:pPr>
          </w:p>
          <w:p w14:paraId="3DD52824" w14:textId="3431F4C9" w:rsidR="00D46642" w:rsidRPr="00D46642" w:rsidRDefault="00D46642" w:rsidP="00EF0C3E">
            <w:pPr>
              <w:pStyle w:val="Text"/>
              <w:jc w:val="center"/>
              <w:rPr>
                <w:b/>
                <w:noProof w:val="0"/>
              </w:rPr>
            </w:pPr>
          </w:p>
        </w:tc>
      </w:tr>
    </w:tbl>
    <w:p w14:paraId="72AF61E9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572C908" w14:textId="77777777" w:rsidTr="0014117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D4C20A7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C8D8DFE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D8D359E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D4EE16B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62A7261" w14:textId="77777777" w:rsidR="00EF0C3E" w:rsidRDefault="00EF0C3E" w:rsidP="0014117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4117B" w:rsidRPr="00D23ECE" w14:paraId="6255B23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F9710EB" w14:textId="77777777" w:rsidR="0014117B" w:rsidRPr="00EF0C3E" w:rsidRDefault="0014117B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4170FF7B" w14:textId="62C2EAC7" w:rsidR="0014117B" w:rsidRPr="00EF0C3E" w:rsidRDefault="005D2C53" w:rsidP="005D2C53">
            <w:pPr>
              <w:pStyle w:val="Text"/>
              <w:ind w:left="75"/>
            </w:pPr>
            <w:r w:rsidRPr="005D2C53">
              <w:rPr>
                <w:position w:val="-32"/>
              </w:rPr>
              <w:object w:dxaOrig="5360" w:dyaOrig="740" w14:anchorId="3BE03711">
                <v:shape id="_x0000_i1072" type="#_x0000_t75" style="width:267.75pt;height:37.5pt" o:ole="">
                  <v:imagedata r:id="rId101" o:title=""/>
                </v:shape>
                <o:OLEObject Type="Embed" ProgID="Equation.DSMT4" ShapeID="_x0000_i1072" DrawAspect="Content" ObjectID="_1572679675" r:id="rId102"/>
              </w:object>
            </w:r>
          </w:p>
        </w:tc>
        <w:tc>
          <w:tcPr>
            <w:tcW w:w="850" w:type="dxa"/>
            <w:shd w:val="clear" w:color="auto" w:fill="auto"/>
          </w:tcPr>
          <w:p w14:paraId="2705F20B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A235A1A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9446393" w14:textId="77777777" w:rsidR="0014117B" w:rsidRDefault="0014117B" w:rsidP="00930F46">
            <w:pPr>
              <w:pStyle w:val="Text"/>
              <w:jc w:val="center"/>
            </w:pPr>
            <w:r>
              <w:t>7th</w:t>
            </w:r>
          </w:p>
          <w:p w14:paraId="3FACC6DC" w14:textId="1674547A" w:rsidR="0014117B" w:rsidRPr="00D23ECE" w:rsidRDefault="0014117B" w:rsidP="003D43C7">
            <w:pPr>
              <w:pStyle w:val="Text"/>
              <w:jc w:val="center"/>
            </w:pPr>
            <w:r>
              <w:t>Use addition formulae and</w:t>
            </w:r>
            <w:r w:rsidR="00957E6F">
              <w:t>/or</w:t>
            </w:r>
            <w:r>
              <w:t xml:space="preserve"> double</w:t>
            </w:r>
            <w:r w:rsidR="00957E6F">
              <w:t>-</w:t>
            </w:r>
            <w:r>
              <w:t>angle formulae to solve equations</w:t>
            </w:r>
            <w:r w:rsidR="00E1399B">
              <w:t>.</w:t>
            </w:r>
          </w:p>
        </w:tc>
      </w:tr>
      <w:tr w:rsidR="0014117B" w:rsidRPr="00D23ECE" w14:paraId="70A4565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A224EC" w14:textId="77777777" w:rsidR="0014117B" w:rsidRPr="00EF0C3E" w:rsidRDefault="0014117B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73F281" w14:textId="19320712" w:rsidR="00957E6F" w:rsidRDefault="0014117B" w:rsidP="00D46642">
            <w:pPr>
              <w:pStyle w:val="Text"/>
              <w:ind w:left="75"/>
            </w:pPr>
            <w:r>
              <w:t>Uses</w:t>
            </w:r>
            <w:r w:rsidR="00957E6F" w:rsidRPr="00CB0666">
              <w:rPr>
                <w:position w:val="-6"/>
              </w:rPr>
              <w:object w:dxaOrig="1780" w:dyaOrig="340" w14:anchorId="23AD53C1">
                <v:shape id="_x0000_i1073" type="#_x0000_t75" style="width:89.25pt;height:16.5pt" o:ole="">
                  <v:imagedata r:id="rId103" o:title=""/>
                </v:shape>
                <o:OLEObject Type="Embed" ProgID="Equation.DSMT4" ShapeID="_x0000_i1073" DrawAspect="Content" ObjectID="_1572679676" r:id="rId104"/>
              </w:object>
            </w:r>
            <w:r>
              <w:t>and</w:t>
            </w:r>
            <w:r w:rsidR="00957E6F" w:rsidRPr="00CB0666">
              <w:rPr>
                <w:position w:val="-6"/>
              </w:rPr>
              <w:object w:dxaOrig="1960" w:dyaOrig="260" w14:anchorId="4B72DF04">
                <v:shape id="_x0000_i1074" type="#_x0000_t75" style="width:97.5pt;height:13.5pt" o:ole="">
                  <v:imagedata r:id="rId105" o:title=""/>
                </v:shape>
                <o:OLEObject Type="Embed" ProgID="Equation.DSMT4" ShapeID="_x0000_i1074" DrawAspect="Content" ObjectID="_1572679677" r:id="rId106"/>
              </w:object>
            </w:r>
            <w:r>
              <w:t>to write</w:t>
            </w:r>
            <w:r w:rsidR="00957E6F">
              <w:t>:</w:t>
            </w:r>
            <w:r w:rsidR="00957E6F" w:rsidRPr="00957E6F">
              <w:rPr>
                <w:position w:val="-14"/>
              </w:rPr>
              <w:object w:dxaOrig="2520" w:dyaOrig="460" w14:anchorId="10E2765F">
                <v:shape id="_x0000_i1075" type="#_x0000_t75" style="width:126pt;height:22.5pt" o:ole="">
                  <v:imagedata r:id="rId107" o:title=""/>
                </v:shape>
                <o:OLEObject Type="Embed" ProgID="Equation.DSMT4" ShapeID="_x0000_i1075" DrawAspect="Content" ObjectID="_1572679678" r:id="rId108"/>
              </w:object>
            </w:r>
          </w:p>
          <w:p w14:paraId="436F35C5" w14:textId="1C2AFBA2" w:rsidR="0014117B" w:rsidRPr="00EF0C3E" w:rsidRDefault="0014117B" w:rsidP="00D46642">
            <w:pPr>
              <w:pStyle w:val="Text"/>
              <w:ind w:left="75"/>
            </w:pPr>
            <w:r>
              <w:t>Award one mark for each correct use of a trigonometric identity.</w:t>
            </w:r>
          </w:p>
        </w:tc>
        <w:tc>
          <w:tcPr>
            <w:tcW w:w="850" w:type="dxa"/>
            <w:shd w:val="clear" w:color="auto" w:fill="auto"/>
          </w:tcPr>
          <w:p w14:paraId="1C6E9DB6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  <w:tc>
          <w:tcPr>
            <w:tcW w:w="709" w:type="dxa"/>
            <w:shd w:val="clear" w:color="auto" w:fill="auto"/>
          </w:tcPr>
          <w:p w14:paraId="5AA50C1C" w14:textId="77777777" w:rsidR="0014117B" w:rsidRPr="00EF0C3E" w:rsidRDefault="0014117B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8CE6278" w14:textId="77777777" w:rsidR="0014117B" w:rsidRPr="00D23ECE" w:rsidRDefault="0014117B" w:rsidP="00D5457D">
            <w:pPr>
              <w:pStyle w:val="Text"/>
            </w:pPr>
          </w:p>
        </w:tc>
      </w:tr>
      <w:tr w:rsidR="0014117B" w:rsidRPr="00D23ECE" w14:paraId="18DCCDE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90D251" w14:textId="77777777" w:rsidR="0014117B" w:rsidRPr="00EF0C3E" w:rsidRDefault="0014117B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E16CBB" w14:textId="77777777" w:rsidR="0014117B" w:rsidRPr="00EF0C3E" w:rsidRDefault="0014117B" w:rsidP="00D4664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C150CCA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E986678" w14:textId="77777777" w:rsidR="0014117B" w:rsidRPr="00EF0C3E" w:rsidRDefault="0014117B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79FCF35" w14:textId="77777777" w:rsidR="0014117B" w:rsidRPr="00D23ECE" w:rsidRDefault="0014117B" w:rsidP="00D5457D">
            <w:pPr>
              <w:pStyle w:val="Text"/>
            </w:pPr>
          </w:p>
        </w:tc>
      </w:tr>
      <w:tr w:rsidR="0014117B" w:rsidRPr="00D23ECE" w14:paraId="2534B54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D4638B" w14:textId="77777777" w:rsidR="0014117B" w:rsidRPr="00EF0C3E" w:rsidRDefault="0014117B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6B7BFEBA" w14:textId="2F45F882" w:rsidR="00957E6F" w:rsidRDefault="0014117B" w:rsidP="00D46642">
            <w:pPr>
              <w:pStyle w:val="Text"/>
              <w:ind w:left="75"/>
            </w:pPr>
            <w:r>
              <w:t>States that</w:t>
            </w:r>
            <w:r w:rsidR="00957E6F">
              <w:t>:</w:t>
            </w:r>
          </w:p>
          <w:p w14:paraId="13FBCE06" w14:textId="102C1A16" w:rsidR="0014117B" w:rsidRPr="00EF0C3E" w:rsidRDefault="002C32D6" w:rsidP="00D46642">
            <w:pPr>
              <w:pStyle w:val="Text"/>
              <w:ind w:left="75"/>
            </w:pPr>
            <w:r w:rsidRPr="00957E6F">
              <w:rPr>
                <w:position w:val="-22"/>
              </w:rPr>
              <w:object w:dxaOrig="1719" w:dyaOrig="620" w14:anchorId="5AE3CCCA">
                <v:shape id="_x0000_i1076" type="#_x0000_t75" style="width:86.25pt;height:30.75pt" o:ole="">
                  <v:imagedata r:id="rId109" o:title=""/>
                </v:shape>
                <o:OLEObject Type="Embed" ProgID="Equation.DSMT4" ShapeID="_x0000_i1076" DrawAspect="Content" ObjectID="_1572679679" r:id="rId110"/>
              </w:object>
            </w:r>
          </w:p>
        </w:tc>
        <w:tc>
          <w:tcPr>
            <w:tcW w:w="850" w:type="dxa"/>
            <w:shd w:val="clear" w:color="auto" w:fill="auto"/>
          </w:tcPr>
          <w:p w14:paraId="3E1B7FB1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FFE7607" w14:textId="77777777" w:rsidR="0014117B" w:rsidRPr="00EF0C3E" w:rsidRDefault="0014117B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2523D8D" w14:textId="77777777" w:rsidR="0014117B" w:rsidRDefault="0014117B" w:rsidP="0014117B">
            <w:pPr>
              <w:pStyle w:val="Text"/>
              <w:jc w:val="center"/>
            </w:pPr>
            <w:r>
              <w:t>7th</w:t>
            </w:r>
          </w:p>
          <w:p w14:paraId="2002C462" w14:textId="07D98A84" w:rsidR="0014117B" w:rsidRPr="00D23ECE" w:rsidRDefault="0014117B" w:rsidP="0014117B">
            <w:pPr>
              <w:pStyle w:val="Text"/>
              <w:jc w:val="center"/>
            </w:pPr>
            <w:r>
              <w:t>Use addition formulae and</w:t>
            </w:r>
            <w:r w:rsidR="00957E6F">
              <w:t>/or</w:t>
            </w:r>
            <w:r>
              <w:t xml:space="preserve"> double</w:t>
            </w:r>
            <w:r w:rsidR="00957E6F">
              <w:t>-</w:t>
            </w:r>
            <w:r>
              <w:t>angle formulae to solve equations</w:t>
            </w:r>
            <w:r w:rsidR="00E1399B">
              <w:t>.</w:t>
            </w:r>
          </w:p>
        </w:tc>
      </w:tr>
      <w:tr w:rsidR="0014117B" w:rsidRPr="00D23ECE" w14:paraId="37C4877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1B17D1" w14:textId="77777777" w:rsidR="0014117B" w:rsidRPr="00EF0C3E" w:rsidRDefault="0014117B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D3CA3F" w14:textId="06F164F5" w:rsidR="00957E6F" w:rsidRDefault="0014117B" w:rsidP="00D46642">
            <w:pPr>
              <w:pStyle w:val="Text"/>
              <w:ind w:left="75"/>
            </w:pPr>
            <w:r>
              <w:t>Simplifies this to write</w:t>
            </w:r>
            <w:r w:rsidR="00957E6F">
              <w:t>:</w:t>
            </w:r>
          </w:p>
          <w:p w14:paraId="146DA184" w14:textId="1AC5285B" w:rsidR="0014117B" w:rsidRPr="00EF0C3E" w:rsidRDefault="002C32D6" w:rsidP="00D46642">
            <w:pPr>
              <w:pStyle w:val="Text"/>
              <w:ind w:left="75"/>
            </w:pPr>
            <w:r w:rsidRPr="00957E6F">
              <w:rPr>
                <w:position w:val="-22"/>
              </w:rPr>
              <w:object w:dxaOrig="1140" w:dyaOrig="620" w14:anchorId="703436A6">
                <v:shape id="_x0000_i1077" type="#_x0000_t75" style="width:57pt;height:30.75pt" o:ole="">
                  <v:imagedata r:id="rId111" o:title=""/>
                </v:shape>
                <o:OLEObject Type="Embed" ProgID="Equation.DSMT4" ShapeID="_x0000_i1077" DrawAspect="Content" ObjectID="_1572679680" r:id="rId112"/>
              </w:object>
            </w:r>
          </w:p>
        </w:tc>
        <w:tc>
          <w:tcPr>
            <w:tcW w:w="850" w:type="dxa"/>
            <w:shd w:val="clear" w:color="auto" w:fill="auto"/>
          </w:tcPr>
          <w:p w14:paraId="4CDA10B5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BFBBBB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91D5D1" w14:textId="77777777" w:rsidR="0014117B" w:rsidRPr="00D23ECE" w:rsidRDefault="0014117B" w:rsidP="00D5457D">
            <w:pPr>
              <w:pStyle w:val="Text"/>
            </w:pPr>
          </w:p>
        </w:tc>
      </w:tr>
      <w:tr w:rsidR="0014117B" w:rsidRPr="00D23ECE" w14:paraId="6DBD264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8CF610" w14:textId="77777777" w:rsidR="0014117B" w:rsidRPr="00EF0C3E" w:rsidRDefault="0014117B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46A447" w14:textId="482CBB0B" w:rsidR="00957E6F" w:rsidRDefault="0014117B" w:rsidP="005D2C53">
            <w:pPr>
              <w:pStyle w:val="Text"/>
              <w:ind w:left="75"/>
            </w:pPr>
            <w:r>
              <w:t>Correctly finds</w:t>
            </w:r>
            <w:r w:rsidR="005D2C53" w:rsidRPr="00957E6F">
              <w:rPr>
                <w:position w:val="-22"/>
              </w:rPr>
              <w:object w:dxaOrig="1920" w:dyaOrig="580" w14:anchorId="1E217345">
                <v:shape id="_x0000_i1078" type="#_x0000_t75" style="width:96pt;height:28.5pt" o:ole="">
                  <v:imagedata r:id="rId113" o:title=""/>
                </v:shape>
                <o:OLEObject Type="Embed" ProgID="Equation.DSMT4" ShapeID="_x0000_i1078" DrawAspect="Content" ObjectID="_1572679681" r:id="rId114"/>
              </w:object>
            </w:r>
          </w:p>
          <w:p w14:paraId="7FC86886" w14:textId="0D7CD769" w:rsidR="0014117B" w:rsidRPr="00EF0C3E" w:rsidRDefault="0014117B" w:rsidP="00D46642">
            <w:pPr>
              <w:pStyle w:val="Text"/>
              <w:ind w:left="75"/>
            </w:pPr>
            <w:r>
              <w:t>Additional answers might be seen, but not necessary in order to award the mark.</w:t>
            </w:r>
          </w:p>
        </w:tc>
        <w:tc>
          <w:tcPr>
            <w:tcW w:w="850" w:type="dxa"/>
            <w:shd w:val="clear" w:color="auto" w:fill="auto"/>
          </w:tcPr>
          <w:p w14:paraId="465EDD08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0525B97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29087F9" w14:textId="77777777" w:rsidR="0014117B" w:rsidRPr="00D23ECE" w:rsidRDefault="0014117B" w:rsidP="00D5457D">
            <w:pPr>
              <w:pStyle w:val="Text"/>
            </w:pPr>
          </w:p>
        </w:tc>
      </w:tr>
      <w:tr w:rsidR="0014117B" w:rsidRPr="00D23ECE" w14:paraId="44228C8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739026" w14:textId="77777777" w:rsidR="0014117B" w:rsidRPr="00EF0C3E" w:rsidRDefault="0014117B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BE6FA4" w14:textId="77107BB8" w:rsidR="00957E6F" w:rsidRDefault="0014117B" w:rsidP="00D46642">
            <w:pPr>
              <w:pStyle w:val="Text"/>
              <w:ind w:left="75"/>
            </w:pPr>
            <w:r>
              <w:t>States</w:t>
            </w:r>
            <w:r w:rsidR="00957E6F" w:rsidRPr="00957E6F">
              <w:rPr>
                <w:position w:val="-22"/>
              </w:rPr>
              <w:object w:dxaOrig="1060" w:dyaOrig="600" w14:anchorId="044FE660">
                <v:shape id="_x0000_i1079" type="#_x0000_t75" style="width:53.25pt;height:30pt" o:ole="">
                  <v:imagedata r:id="rId115" o:title=""/>
                </v:shape>
                <o:OLEObject Type="Embed" ProgID="Equation.DSMT4" ShapeID="_x0000_i1079" DrawAspect="Content" ObjectID="_1572679682" r:id="rId116"/>
              </w:object>
            </w:r>
          </w:p>
          <w:p w14:paraId="486DC790" w14:textId="7920AD07" w:rsidR="0014117B" w:rsidRPr="00EF0C3E" w:rsidRDefault="0014117B" w:rsidP="005D2C53">
            <w:pPr>
              <w:pStyle w:val="Text"/>
              <w:ind w:left="75"/>
            </w:pPr>
            <w:r>
              <w:t>Note that</w:t>
            </w:r>
            <w:r w:rsidR="00957E6F" w:rsidRPr="00957E6F">
              <w:rPr>
                <w:position w:val="-22"/>
              </w:rPr>
              <w:object w:dxaOrig="1160" w:dyaOrig="600" w14:anchorId="612C36BE">
                <v:shape id="_x0000_i1080" type="#_x0000_t75" style="width:57.75pt;height:30pt" o:ole="">
                  <v:imagedata r:id="rId117" o:title=""/>
                </v:shape>
                <o:OLEObject Type="Embed" ProgID="Equation.DSMT4" ShapeID="_x0000_i1080" DrawAspect="Content" ObjectID="_1572679683" r:id="rId118"/>
              </w:object>
            </w:r>
            <w:r w:rsidR="008D371A">
              <w:t>. For these values 3</w:t>
            </w:r>
            <w:r w:rsidR="008D371A" w:rsidRPr="00D46642">
              <w:rPr>
                <w:i/>
              </w:rPr>
              <w:t>θ</w:t>
            </w:r>
            <w:r w:rsidR="008D371A">
              <w:t xml:space="preserve"> lies in the third quadrant, therefore</w:t>
            </w:r>
            <w:r w:rsidR="005D2C53" w:rsidRPr="008D371A">
              <w:rPr>
                <w:position w:val="-6"/>
              </w:rPr>
              <w:object w:dxaOrig="580" w:dyaOrig="260" w14:anchorId="1FDFBA6A">
                <v:shape id="_x0000_i1081" type="#_x0000_t75" style="width:29.25pt;height:13.5pt" o:ole="">
                  <v:imagedata r:id="rId119" o:title=""/>
                </v:shape>
                <o:OLEObject Type="Embed" ProgID="Equation.DSMT4" ShapeID="_x0000_i1081" DrawAspect="Content" ObjectID="_1572679684" r:id="rId120"/>
              </w:object>
            </w:r>
            <w:r w:rsidR="008D371A">
              <w:t>and</w:t>
            </w:r>
            <w:r w:rsidR="005D2C53" w:rsidRPr="008D371A">
              <w:rPr>
                <w:position w:val="-6"/>
              </w:rPr>
              <w:object w:dxaOrig="620" w:dyaOrig="260" w14:anchorId="2E7930F2">
                <v:shape id="_x0000_i1082" type="#_x0000_t75" style="width:30.75pt;height:13.5pt" o:ole="">
                  <v:imagedata r:id="rId121" o:title=""/>
                </v:shape>
                <o:OLEObject Type="Embed" ProgID="Equation.DSMT4" ShapeID="_x0000_i1082" DrawAspect="Content" ObjectID="_1572679685" r:id="rId122"/>
              </w:object>
            </w:r>
            <w:r w:rsidR="008D371A">
              <w:t>are both negative and cannot be equal to a positive surd.</w:t>
            </w:r>
          </w:p>
        </w:tc>
        <w:tc>
          <w:tcPr>
            <w:tcW w:w="850" w:type="dxa"/>
            <w:shd w:val="clear" w:color="auto" w:fill="auto"/>
          </w:tcPr>
          <w:p w14:paraId="368DBD46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6A2F7B9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506777B" w14:textId="77777777" w:rsidR="0014117B" w:rsidRPr="00D23ECE" w:rsidRDefault="0014117B" w:rsidP="00D5457D">
            <w:pPr>
              <w:pStyle w:val="Text"/>
            </w:pPr>
          </w:p>
        </w:tc>
      </w:tr>
      <w:tr w:rsidR="0014117B" w:rsidRPr="00D23ECE" w14:paraId="2FB3231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756DD4" w14:textId="77777777" w:rsidR="0014117B" w:rsidRPr="00EF0C3E" w:rsidRDefault="0014117B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0361F7" w14:textId="77777777" w:rsidR="0014117B" w:rsidRPr="00EF0C3E" w:rsidRDefault="0014117B" w:rsidP="00D5457D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CD2159F" w14:textId="77777777" w:rsidR="0014117B" w:rsidRPr="00EF0C3E" w:rsidRDefault="0014117B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2946D40" w14:textId="77777777" w:rsidR="0014117B" w:rsidRPr="00EF0C3E" w:rsidRDefault="0014117B" w:rsidP="00D5457D">
            <w:pPr>
              <w:pStyle w:val="Text"/>
            </w:pPr>
          </w:p>
        </w:tc>
        <w:tc>
          <w:tcPr>
            <w:tcW w:w="1843" w:type="dxa"/>
          </w:tcPr>
          <w:p w14:paraId="132FE6BA" w14:textId="77777777" w:rsidR="0014117B" w:rsidRPr="00D23ECE" w:rsidRDefault="0014117B" w:rsidP="00D5457D">
            <w:pPr>
              <w:pStyle w:val="Text"/>
            </w:pPr>
          </w:p>
        </w:tc>
      </w:tr>
      <w:tr w:rsidR="00D5457D" w:rsidRPr="00D23ECE" w14:paraId="11B2FEA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6554E8C" w14:textId="77777777" w:rsidR="00D5457D" w:rsidRPr="00D23ECE" w:rsidRDefault="00D5457D" w:rsidP="002F0327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2F0327"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5457D" w:rsidRPr="0092323C" w14:paraId="683982D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ADFB2BF" w14:textId="77777777" w:rsidR="00D5457D" w:rsidRDefault="00D5457D" w:rsidP="00D5457D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322DDB7" w14:textId="77777777" w:rsidR="00957E6F" w:rsidRDefault="002F0327" w:rsidP="00D5457D">
            <w:pPr>
              <w:pStyle w:val="Text"/>
              <w:rPr>
                <w:b/>
              </w:rPr>
            </w:pPr>
            <w:r>
              <w:rPr>
                <w:b/>
              </w:rPr>
              <w:t>6b</w:t>
            </w:r>
          </w:p>
          <w:p w14:paraId="2A49B1DF" w14:textId="759AD5B5" w:rsidR="00D5457D" w:rsidRPr="0092323C" w:rsidRDefault="002F0327" w:rsidP="00D46642">
            <w:pPr>
              <w:pStyle w:val="Text"/>
              <w:rPr>
                <w:b/>
              </w:rPr>
            </w:pPr>
            <w:r w:rsidRPr="002F0327">
              <w:t>Award all 4 marks if correct final answer is seen, even if some of the 6</w:t>
            </w:r>
            <w:r w:rsidRPr="00D31AA7">
              <w:rPr>
                <w:i/>
              </w:rPr>
              <w:t xml:space="preserve">θ </w:t>
            </w:r>
            <w:r w:rsidRPr="002F0327">
              <w:t>angles are missing in the preceding step.</w:t>
            </w:r>
          </w:p>
        </w:tc>
      </w:tr>
    </w:tbl>
    <w:p w14:paraId="344EBC4F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6A53314" w14:textId="77777777" w:rsidTr="0014117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B9AE160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FC50AB0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537C5D3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7ACF8DC" w14:textId="77777777" w:rsidR="00EF0C3E" w:rsidRPr="00EF0C3E" w:rsidRDefault="00EF0C3E" w:rsidP="0014117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1D3D527" w14:textId="77777777" w:rsidR="00EF0C3E" w:rsidRDefault="00EF0C3E" w:rsidP="0014117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4117B" w:rsidRPr="00D23ECE" w14:paraId="3461B51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AA54E0C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25F1BE36" w14:textId="50057DCF" w:rsidR="00926C4D" w:rsidRDefault="0014117B" w:rsidP="00D46642">
            <w:pPr>
              <w:pStyle w:val="Text"/>
              <w:ind w:left="75"/>
            </w:pPr>
            <w:r>
              <w:t>States</w:t>
            </w:r>
            <w:r w:rsidR="00926C4D">
              <w:t>:</w:t>
            </w:r>
          </w:p>
          <w:p w14:paraId="6834B055" w14:textId="229C2EB4" w:rsidR="00926C4D" w:rsidRDefault="007F3733" w:rsidP="00D46642">
            <w:pPr>
              <w:pStyle w:val="Text"/>
              <w:ind w:left="75"/>
            </w:pPr>
            <w:r w:rsidRPr="007F3733">
              <w:rPr>
                <w:position w:val="-10"/>
              </w:rPr>
              <w:object w:dxaOrig="3660" w:dyaOrig="300" w14:anchorId="0845AF38">
                <v:shape id="_x0000_i1083" type="#_x0000_t75" style="width:183pt;height:15pt" o:ole="">
                  <v:imagedata r:id="rId123" o:title=""/>
                </v:shape>
                <o:OLEObject Type="Embed" ProgID="Equation.DSMT4" ShapeID="_x0000_i1083" DrawAspect="Content" ObjectID="_1572679686" r:id="rId124"/>
              </w:object>
            </w:r>
          </w:p>
          <w:p w14:paraId="4A252E90" w14:textId="77777777" w:rsidR="00926C4D" w:rsidRDefault="00926C4D" w:rsidP="00D46642">
            <w:pPr>
              <w:pStyle w:val="Text"/>
              <w:ind w:left="75"/>
            </w:pPr>
            <w:r>
              <w:t>Or:</w:t>
            </w:r>
          </w:p>
          <w:p w14:paraId="12AFFCA7" w14:textId="5CB869C2" w:rsidR="0014117B" w:rsidRPr="00EF0C3E" w:rsidRDefault="007F3733" w:rsidP="00D46642">
            <w:pPr>
              <w:pStyle w:val="Text"/>
              <w:ind w:left="75"/>
            </w:pPr>
            <w:r w:rsidRPr="002F0327">
              <w:rPr>
                <w:position w:val="-6"/>
              </w:rPr>
              <w:object w:dxaOrig="3840" w:dyaOrig="260" w14:anchorId="745FAF9D">
                <v:shape id="_x0000_i1084" type="#_x0000_t75" style="width:192.75pt;height:13.5pt" o:ole="">
                  <v:imagedata r:id="rId125" o:title=""/>
                </v:shape>
                <o:OLEObject Type="Embed" ProgID="Equation.DSMT4" ShapeID="_x0000_i1084" DrawAspect="Content" ObjectID="_1572679687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047C416D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E6B343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677E1D1" w14:textId="77777777" w:rsidR="0014117B" w:rsidRDefault="0014117B" w:rsidP="008D60DF">
            <w:pPr>
              <w:pStyle w:val="Text"/>
              <w:jc w:val="center"/>
            </w:pPr>
            <w:r>
              <w:t>6th</w:t>
            </w:r>
          </w:p>
          <w:p w14:paraId="0BDCE59F" w14:textId="29BE246D" w:rsidR="0014117B" w:rsidRPr="007F3733" w:rsidRDefault="007F3733" w:rsidP="0014117B">
            <w:pPr>
              <w:pStyle w:val="Text"/>
              <w:jc w:val="center"/>
            </w:pPr>
            <w:r>
              <w:t xml:space="preserve">Understand how to use identities </w:t>
            </w:r>
            <w:r>
              <w:br/>
              <w:t xml:space="preserve">to rewrite </w:t>
            </w:r>
            <w:r>
              <w:br/>
              <w:t>acos</w:t>
            </w:r>
            <w:r>
              <w:rPr>
                <w:i/>
              </w:rPr>
              <w:t>x</w:t>
            </w:r>
            <w:r>
              <w:t xml:space="preserve"> + bsin</w:t>
            </w:r>
            <w:r>
              <w:rPr>
                <w:i/>
              </w:rPr>
              <w:t>x</w:t>
            </w:r>
            <w:r w:rsidR="00E1399B">
              <w:t>.</w:t>
            </w:r>
          </w:p>
        </w:tc>
      </w:tr>
      <w:tr w:rsidR="0014117B" w:rsidRPr="00D23ECE" w14:paraId="51590FB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6D1344" w14:textId="0F7828F3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A4DE1D" w14:textId="7E88211E" w:rsidR="00926C4D" w:rsidRDefault="0014117B" w:rsidP="00D46642">
            <w:pPr>
              <w:pStyle w:val="Text"/>
              <w:ind w:left="75"/>
            </w:pPr>
            <w:r>
              <w:t>Deduces that</w:t>
            </w:r>
            <w:r w:rsidR="00926C4D">
              <w:t>:</w:t>
            </w:r>
          </w:p>
          <w:p w14:paraId="2A88DE5D" w14:textId="324E8FEC" w:rsidR="0014117B" w:rsidRPr="00EF0C3E" w:rsidRDefault="007F3733" w:rsidP="00D46642">
            <w:pPr>
              <w:pStyle w:val="Text"/>
              <w:ind w:left="75"/>
            </w:pPr>
            <w:r w:rsidRPr="005B176E">
              <w:rPr>
                <w:position w:val="-6"/>
              </w:rPr>
              <w:object w:dxaOrig="1020" w:dyaOrig="260" w14:anchorId="15E103B0">
                <v:shape id="_x0000_i1085" type="#_x0000_t75" style="width:51pt;height:13.5pt" o:ole="">
                  <v:imagedata r:id="rId127" o:title=""/>
                </v:shape>
                <o:OLEObject Type="Embed" ProgID="Equation.DSMT4" ShapeID="_x0000_i1085" DrawAspect="Content" ObjectID="_1572679688" r:id="rId128"/>
              </w:object>
            </w:r>
            <w:r w:rsidR="00926C4D">
              <w:tab/>
            </w:r>
            <w:r w:rsidRPr="005B176E">
              <w:rPr>
                <w:position w:val="-6"/>
              </w:rPr>
              <w:object w:dxaOrig="980" w:dyaOrig="260" w14:anchorId="74572EE8">
                <v:shape id="_x0000_i1086" type="#_x0000_t75" style="width:48.75pt;height:13.5pt" o:ole="">
                  <v:imagedata r:id="rId129" o:title=""/>
                </v:shape>
                <o:OLEObject Type="Embed" ProgID="Equation.DSMT4" ShapeID="_x0000_i1086" DrawAspect="Content" ObjectID="_1572679689" r:id="rId130"/>
              </w:object>
            </w:r>
          </w:p>
        </w:tc>
        <w:tc>
          <w:tcPr>
            <w:tcW w:w="850" w:type="dxa"/>
            <w:shd w:val="clear" w:color="auto" w:fill="auto"/>
          </w:tcPr>
          <w:p w14:paraId="5FC75446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CF8EDFF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4CF5767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28AA9AB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BCBEB6" w14:textId="72FD7556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8532EC" w14:textId="5234F08B" w:rsidR="00926C4D" w:rsidRDefault="0014117B" w:rsidP="00D46642">
            <w:pPr>
              <w:pStyle w:val="Text"/>
              <w:ind w:left="75"/>
            </w:pPr>
            <w:r>
              <w:t>States that</w:t>
            </w:r>
            <w:r w:rsidR="007F3733" w:rsidRPr="007F3733">
              <w:rPr>
                <w:position w:val="-6"/>
              </w:rPr>
              <w:object w:dxaOrig="820" w:dyaOrig="340" w14:anchorId="4FAF6E6B">
                <v:shape id="_x0000_i1087" type="#_x0000_t75" style="width:41.25pt;height:17.25pt" o:ole="">
                  <v:imagedata r:id="rId131" o:title=""/>
                </v:shape>
                <o:OLEObject Type="Embed" ProgID="Equation.DSMT4" ShapeID="_x0000_i1087" DrawAspect="Content" ObjectID="_1572679690" r:id="rId132"/>
              </w:object>
            </w:r>
          </w:p>
          <w:p w14:paraId="43ED4726" w14:textId="25E1E6D0" w:rsidR="0014117B" w:rsidRPr="00EF0C3E" w:rsidRDefault="0014117B" w:rsidP="00D46642">
            <w:pPr>
              <w:pStyle w:val="Text"/>
              <w:ind w:left="75"/>
            </w:pPr>
            <w:r>
              <w:t>Use of</w:t>
            </w:r>
            <w:r w:rsidR="007F3733" w:rsidRPr="005B176E">
              <w:rPr>
                <w:position w:val="-6"/>
              </w:rPr>
              <w:object w:dxaOrig="1580" w:dyaOrig="340" w14:anchorId="182BEDB1">
                <v:shape id="_x0000_i1088" type="#_x0000_t75" style="width:78.75pt;height:16.5pt" o:ole="">
                  <v:imagedata r:id="rId133" o:title=""/>
                </v:shape>
                <o:OLEObject Type="Embed" ProgID="Equation.DSMT4" ShapeID="_x0000_i1088" DrawAspect="Content" ObjectID="_1572679691" r:id="rId134"/>
              </w:object>
            </w:r>
            <w:r w:rsidR="00275128">
              <w:t xml:space="preserve"> </w:t>
            </w:r>
            <w:r>
              <w:t>might be seen, but is not necessary to award the mark.</w:t>
            </w:r>
          </w:p>
        </w:tc>
        <w:tc>
          <w:tcPr>
            <w:tcW w:w="850" w:type="dxa"/>
            <w:shd w:val="clear" w:color="auto" w:fill="auto"/>
          </w:tcPr>
          <w:p w14:paraId="00CF6063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EB178CD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9742B36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7F00874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FD087D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999AA9" w14:textId="2145F0A1" w:rsidR="007F3733" w:rsidRDefault="0014117B" w:rsidP="00D46642">
            <w:pPr>
              <w:pStyle w:val="Text"/>
              <w:ind w:left="75"/>
            </w:pPr>
            <w:r>
              <w:t>Finds that</w:t>
            </w:r>
            <w:r w:rsidR="00926C4D" w:rsidRPr="005B176E">
              <w:rPr>
                <w:position w:val="-6"/>
              </w:rPr>
              <w:object w:dxaOrig="1040" w:dyaOrig="260" w14:anchorId="684A6B93">
                <v:shape id="_x0000_i1089" type="#_x0000_t75" style="width:51.75pt;height:13.5pt" o:ole="">
                  <v:imagedata r:id="rId135" o:title=""/>
                </v:shape>
                <o:OLEObject Type="Embed" ProgID="Equation.DSMT4" ShapeID="_x0000_i1089" DrawAspect="Content" ObjectID="_1572679692" r:id="rId136"/>
              </w:object>
            </w:r>
          </w:p>
          <w:p w14:paraId="0D3B5FE1" w14:textId="132D06F7" w:rsidR="0014117B" w:rsidRPr="005B176E" w:rsidRDefault="005D2C53" w:rsidP="005D2C53">
            <w:pPr>
              <w:pStyle w:val="Text"/>
              <w:ind w:left="75"/>
              <w:rPr>
                <w:b/>
              </w:rPr>
            </w:pPr>
            <w:r w:rsidRPr="007F3733">
              <w:rPr>
                <w:position w:val="-22"/>
              </w:rPr>
              <w:object w:dxaOrig="880" w:dyaOrig="580" w14:anchorId="0A0DE329">
                <v:shape id="_x0000_i1090" type="#_x0000_t75" style="width:44.25pt;height:28.5pt" o:ole="">
                  <v:imagedata r:id="rId137" o:title=""/>
                </v:shape>
                <o:OLEObject Type="Embed" ProgID="Equation.DSMT4" ShapeID="_x0000_i1090" DrawAspect="Content" ObjectID="_1572679693" r:id="rId138"/>
              </w:object>
            </w:r>
            <w:r w:rsidR="0014117B">
              <w:t>might be seen, but is not necessary to award the mark.</w:t>
            </w:r>
          </w:p>
        </w:tc>
        <w:tc>
          <w:tcPr>
            <w:tcW w:w="850" w:type="dxa"/>
            <w:shd w:val="clear" w:color="auto" w:fill="auto"/>
          </w:tcPr>
          <w:p w14:paraId="39DA049E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BEFFEFB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115DE5E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668ECE6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5375EE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E00719" w14:textId="77777777" w:rsidR="0014117B" w:rsidRPr="00EF0C3E" w:rsidRDefault="0014117B" w:rsidP="00D4664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B7D298B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BAF7CB5" w14:textId="77777777" w:rsidR="0014117B" w:rsidRPr="00EF0C3E" w:rsidRDefault="0014117B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65002F9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1118C671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F91AF0C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62F52078" w14:textId="102E931D" w:rsidR="0014117B" w:rsidRPr="00EF0C3E" w:rsidRDefault="0014117B" w:rsidP="00D46642">
            <w:pPr>
              <w:pStyle w:val="Text"/>
              <w:ind w:left="75"/>
            </w:pPr>
            <w:r>
              <w:t xml:space="preserve">Uses the maths from part </w:t>
            </w:r>
            <w:r w:rsidRPr="00D31AA7">
              <w:rPr>
                <w:b/>
              </w:rPr>
              <w:t>a</w:t>
            </w:r>
            <w:r>
              <w:t xml:space="preserve"> to deduce that</w:t>
            </w:r>
            <w:r w:rsidR="007F3733" w:rsidRPr="005B176E">
              <w:rPr>
                <w:position w:val="-12"/>
              </w:rPr>
              <w:object w:dxaOrig="2820" w:dyaOrig="400" w14:anchorId="51D05FEE">
                <v:shape id="_x0000_i1091" type="#_x0000_t75" style="width:141pt;height:20.25pt" o:ole="">
                  <v:imagedata r:id="rId139" o:title=""/>
                </v:shape>
                <o:OLEObject Type="Embed" ProgID="Equation.DSMT4" ShapeID="_x0000_i1091" DrawAspect="Content" ObjectID="_1572679694" r:id="rId140"/>
              </w:object>
            </w:r>
          </w:p>
        </w:tc>
        <w:tc>
          <w:tcPr>
            <w:tcW w:w="850" w:type="dxa"/>
            <w:shd w:val="clear" w:color="auto" w:fill="auto"/>
          </w:tcPr>
          <w:p w14:paraId="70EB95E0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8E19D00" w14:textId="6744103F" w:rsidR="0014117B" w:rsidRPr="00EF0C3E" w:rsidRDefault="0014117B" w:rsidP="00F16FE3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65C1C884" w14:textId="77777777" w:rsidR="0014117B" w:rsidRDefault="0014117B" w:rsidP="0014117B">
            <w:pPr>
              <w:pStyle w:val="Text"/>
              <w:jc w:val="center"/>
            </w:pPr>
            <w:r>
              <w:t>7th</w:t>
            </w:r>
          </w:p>
          <w:p w14:paraId="2250CEC3" w14:textId="017CA66A" w:rsidR="0014117B" w:rsidRPr="00D23ECE" w:rsidRDefault="007F3733" w:rsidP="0014117B">
            <w:pPr>
              <w:pStyle w:val="Text"/>
              <w:jc w:val="center"/>
            </w:pPr>
            <w:r>
              <w:t xml:space="preserve">Solve problems involving </w:t>
            </w:r>
            <w:r>
              <w:br/>
              <w:t>acos</w:t>
            </w:r>
            <w:r>
              <w:rPr>
                <w:i/>
              </w:rPr>
              <w:t>x</w:t>
            </w:r>
            <w:r>
              <w:t xml:space="preserve"> + bsin</w:t>
            </w:r>
            <w:r>
              <w:rPr>
                <w:i/>
              </w:rPr>
              <w:t>x</w:t>
            </w:r>
            <w:r w:rsidR="00E1399B">
              <w:rPr>
                <w:i/>
              </w:rPr>
              <w:t>.</w:t>
            </w:r>
          </w:p>
        </w:tc>
      </w:tr>
      <w:tr w:rsidR="0014117B" w:rsidRPr="00D23ECE" w14:paraId="66AA1AA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8187FB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4AAB75" w14:textId="15CDBE98" w:rsidR="0014117B" w:rsidRPr="00EF0C3E" w:rsidRDefault="0014117B" w:rsidP="00AA66A5">
            <w:pPr>
              <w:pStyle w:val="Text"/>
              <w:ind w:left="75"/>
            </w:pPr>
            <w:r>
              <w:t xml:space="preserve">Recognises that the maximum temperature occurs when </w:t>
            </w:r>
            <w:r w:rsidR="00AA66A5" w:rsidRPr="00AA66A5">
              <w:rPr>
                <w:position w:val="-26"/>
              </w:rPr>
              <w:object w:dxaOrig="1840" w:dyaOrig="639" w14:anchorId="41FD049A">
                <v:shape id="_x0000_i1092" type="#_x0000_t75" style="width:92.25pt;height:31.5pt" o:ole="">
                  <v:imagedata r:id="rId141" o:title=""/>
                </v:shape>
                <o:OLEObject Type="Embed" ProgID="Equation.DSMT4" ShapeID="_x0000_i1092" DrawAspect="Content" ObjectID="_1572679695" r:id="rId142"/>
              </w:object>
            </w:r>
          </w:p>
        </w:tc>
        <w:tc>
          <w:tcPr>
            <w:tcW w:w="850" w:type="dxa"/>
            <w:shd w:val="clear" w:color="auto" w:fill="auto"/>
          </w:tcPr>
          <w:p w14:paraId="2DA08A56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E7CF20" w14:textId="061C3C22" w:rsidR="0014117B" w:rsidRPr="00EF0C3E" w:rsidRDefault="0014117B" w:rsidP="00F16FE3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1201B5DA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0CBBD1F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CD5AD3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22288B" w14:textId="03A8DF4D" w:rsidR="0014117B" w:rsidRPr="00EF0C3E" w:rsidRDefault="0014117B" w:rsidP="00D46642">
            <w:pPr>
              <w:pStyle w:val="Text"/>
              <w:ind w:left="75"/>
            </w:pPr>
            <w:r>
              <w:t>Solves this equation to find</w:t>
            </w:r>
            <w:r w:rsidR="00926C4D" w:rsidRPr="00926C4D">
              <w:rPr>
                <w:position w:val="-22"/>
              </w:rPr>
              <w:object w:dxaOrig="1480" w:dyaOrig="600" w14:anchorId="22A66B4D">
                <v:shape id="_x0000_i1093" type="#_x0000_t75" style="width:74.25pt;height:30pt" o:ole="">
                  <v:imagedata r:id="rId143" o:title=""/>
                </v:shape>
                <o:OLEObject Type="Embed" ProgID="Equation.DSMT4" ShapeID="_x0000_i1093" DrawAspect="Content" ObjectID="_1572679696" r:id="rId144"/>
              </w:object>
            </w:r>
          </w:p>
        </w:tc>
        <w:tc>
          <w:tcPr>
            <w:tcW w:w="850" w:type="dxa"/>
            <w:shd w:val="clear" w:color="auto" w:fill="auto"/>
          </w:tcPr>
          <w:p w14:paraId="4C7A38CF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E22EA6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B245ACB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7195485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730817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40A0A8A" w14:textId="1BC7C83E" w:rsidR="0014117B" w:rsidRPr="00EF0C3E" w:rsidRDefault="0014117B" w:rsidP="00D46642">
            <w:pPr>
              <w:pStyle w:val="Text"/>
              <w:ind w:left="75"/>
            </w:pPr>
            <w:r>
              <w:t xml:space="preserve">Finds </w:t>
            </w:r>
            <w:r w:rsidRPr="004C0FF1">
              <w:rPr>
                <w:i/>
              </w:rPr>
              <w:t>x</w:t>
            </w:r>
            <w:r>
              <w:t xml:space="preserve"> = 15.8</w:t>
            </w:r>
            <w:r w:rsidR="00926C4D">
              <w:t>1</w:t>
            </w:r>
            <w:r>
              <w:t xml:space="preserve"> hours</w:t>
            </w:r>
          </w:p>
        </w:tc>
        <w:tc>
          <w:tcPr>
            <w:tcW w:w="850" w:type="dxa"/>
            <w:shd w:val="clear" w:color="auto" w:fill="auto"/>
          </w:tcPr>
          <w:p w14:paraId="1042FBBF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4C076EC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69F1FD7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5BF26FD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05AF51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0236B68" w14:textId="77777777" w:rsidR="0014117B" w:rsidRPr="00EF0C3E" w:rsidRDefault="0014117B" w:rsidP="008D60D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9DC1200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AAB840F" w14:textId="77777777" w:rsidR="0014117B" w:rsidRPr="00EF0C3E" w:rsidRDefault="0014117B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0F6178D" w14:textId="77777777" w:rsidR="0014117B" w:rsidRPr="00D23ECE" w:rsidRDefault="0014117B" w:rsidP="008D60DF">
            <w:pPr>
              <w:pStyle w:val="Text"/>
            </w:pPr>
          </w:p>
        </w:tc>
      </w:tr>
    </w:tbl>
    <w:p w14:paraId="51986649" w14:textId="77777777" w:rsidR="00926C4D" w:rsidRDefault="00926C4D">
      <w:pPr>
        <w:jc w:val="center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4117B" w:rsidRPr="00D23ECE" w14:paraId="69E8F524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EB948FE" w14:textId="0AD968DC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c</w:t>
            </w:r>
          </w:p>
        </w:tc>
        <w:tc>
          <w:tcPr>
            <w:tcW w:w="5954" w:type="dxa"/>
            <w:shd w:val="clear" w:color="auto" w:fill="auto"/>
          </w:tcPr>
          <w:p w14:paraId="253239D4" w14:textId="7DE8184F" w:rsidR="0014117B" w:rsidRPr="00EF0C3E" w:rsidRDefault="0014117B" w:rsidP="00D46642">
            <w:pPr>
              <w:pStyle w:val="Text"/>
              <w:ind w:left="75"/>
            </w:pPr>
            <w:r>
              <w:t xml:space="preserve">Deduces that </w:t>
            </w:r>
            <w:r w:rsidR="00926C4D" w:rsidRPr="00926C4D">
              <w:rPr>
                <w:position w:val="-28"/>
              </w:rPr>
              <w:object w:dxaOrig="3220" w:dyaOrig="680" w14:anchorId="656F3D44">
                <v:shape id="_x0000_i1094" type="#_x0000_t75" style="width:161.25pt;height:33.75pt" o:ole="">
                  <v:imagedata r:id="rId145" o:title=""/>
                </v:shape>
                <o:OLEObject Type="Embed" ProgID="Equation.DSMT4" ShapeID="_x0000_i1094" DrawAspect="Content" ObjectID="_1572679697" r:id="rId146"/>
              </w:object>
            </w:r>
          </w:p>
        </w:tc>
        <w:tc>
          <w:tcPr>
            <w:tcW w:w="850" w:type="dxa"/>
            <w:shd w:val="clear" w:color="auto" w:fill="auto"/>
          </w:tcPr>
          <w:p w14:paraId="12E12FBE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3F14890" w14:textId="7DB24C62" w:rsidR="0014117B" w:rsidRPr="00EF0C3E" w:rsidRDefault="0014117B" w:rsidP="00F16FE3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42078D3F" w14:textId="5E7DF12A" w:rsidR="0014117B" w:rsidRDefault="0014117B" w:rsidP="0014117B">
            <w:pPr>
              <w:pStyle w:val="Text"/>
              <w:jc w:val="center"/>
            </w:pPr>
            <w:r>
              <w:t>8th</w:t>
            </w:r>
          </w:p>
          <w:p w14:paraId="3A79B386" w14:textId="2608E795" w:rsidR="0014117B" w:rsidRPr="00D23ECE" w:rsidRDefault="0014117B" w:rsidP="0014117B">
            <w:pPr>
              <w:pStyle w:val="Text"/>
              <w:jc w:val="center"/>
            </w:pPr>
            <w:r>
              <w:t>Use trigonometric functions and identities to solve problems in a range of unfamiliar contexts</w:t>
            </w:r>
            <w:r w:rsidR="00E1399B">
              <w:t>.</w:t>
            </w:r>
          </w:p>
        </w:tc>
      </w:tr>
      <w:tr w:rsidR="0014117B" w:rsidRPr="00D23ECE" w14:paraId="6DC6113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1161A3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DB71D9" w14:textId="11B8C75C" w:rsidR="0014117B" w:rsidRPr="00EF0C3E" w:rsidRDefault="0014117B" w:rsidP="00AA66A5">
            <w:pPr>
              <w:pStyle w:val="Text"/>
              <w:ind w:left="75"/>
            </w:pPr>
            <w:r>
              <w:t>Begins to solve the equation. For example</w:t>
            </w:r>
            <w:r w:rsidR="00E26589">
              <w:t>,</w:t>
            </w:r>
            <w:r>
              <w:t xml:space="preserve"> </w:t>
            </w:r>
            <w:r w:rsidR="00AA66A5" w:rsidRPr="00AA66A5">
              <w:rPr>
                <w:position w:val="-26"/>
              </w:rPr>
              <w:object w:dxaOrig="2320" w:dyaOrig="639" w14:anchorId="778E40CD">
                <v:shape id="_x0000_i1095" type="#_x0000_t75" style="width:115.5pt;height:31.5pt" o:ole="">
                  <v:imagedata r:id="rId147" o:title=""/>
                </v:shape>
                <o:OLEObject Type="Embed" ProgID="Equation.DSMT4" ShapeID="_x0000_i1095" DrawAspect="Content" ObjectID="_1572679698" r:id="rId14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FAB5E2E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490E70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BB9EC0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1058734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8ECF7B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BA8890" w14:textId="7A64FFBD" w:rsidR="0014117B" w:rsidRPr="00EF0C3E" w:rsidRDefault="0014117B" w:rsidP="00D46642">
            <w:pPr>
              <w:pStyle w:val="Text"/>
              <w:ind w:left="75"/>
            </w:pPr>
            <w:r>
              <w:t xml:space="preserve">States that </w:t>
            </w:r>
            <w:r w:rsidR="00926C4D" w:rsidRPr="00926C4D">
              <w:rPr>
                <w:position w:val="-22"/>
              </w:rPr>
              <w:object w:dxaOrig="4060" w:dyaOrig="600" w14:anchorId="2758F647">
                <v:shape id="_x0000_i1096" type="#_x0000_t75" style="width:203.25pt;height:30pt" o:ole="">
                  <v:imagedata r:id="rId149" o:title=""/>
                </v:shape>
                <o:OLEObject Type="Embed" ProgID="Equation.DSMT4" ShapeID="_x0000_i1096" DrawAspect="Content" ObjectID="_1572679699" r:id="rId150"/>
              </w:object>
            </w:r>
            <w:r>
              <w:t>Further values may be seen, but are not necessary in order to award the mark.</w:t>
            </w:r>
          </w:p>
        </w:tc>
        <w:tc>
          <w:tcPr>
            <w:tcW w:w="850" w:type="dxa"/>
            <w:shd w:val="clear" w:color="auto" w:fill="auto"/>
          </w:tcPr>
          <w:p w14:paraId="5E15BED9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3477010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6A2D87F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5878E22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4C48C9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910B82" w14:textId="555C1FFA" w:rsidR="0014117B" w:rsidRPr="00EF0C3E" w:rsidRDefault="0014117B" w:rsidP="00D46642">
            <w:pPr>
              <w:pStyle w:val="Text"/>
              <w:ind w:left="75"/>
            </w:pPr>
            <w:r>
              <w:t xml:space="preserve">Finds that </w:t>
            </w:r>
            <w:r w:rsidRPr="004C0FF1">
              <w:rPr>
                <w:i/>
              </w:rPr>
              <w:t>x</w:t>
            </w:r>
            <w:r>
              <w:t xml:space="preserve"> = 2.65 hours, 10.13 hours</w:t>
            </w:r>
            <w:r w:rsidR="00926C4D">
              <w:t>,</w:t>
            </w:r>
            <w:r>
              <w:t xml:space="preserve"> 21.50 hours</w:t>
            </w:r>
          </w:p>
        </w:tc>
        <w:tc>
          <w:tcPr>
            <w:tcW w:w="850" w:type="dxa"/>
            <w:shd w:val="clear" w:color="auto" w:fill="auto"/>
          </w:tcPr>
          <w:p w14:paraId="28732E74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5C9E2C4" w14:textId="77777777" w:rsidR="0014117B" w:rsidRPr="00EF0C3E" w:rsidRDefault="0014117B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0D761D" w14:textId="77777777" w:rsidR="0014117B" w:rsidRPr="00D23ECE" w:rsidRDefault="0014117B" w:rsidP="008D60DF">
            <w:pPr>
              <w:pStyle w:val="Text"/>
            </w:pPr>
          </w:p>
        </w:tc>
      </w:tr>
      <w:tr w:rsidR="0014117B" w:rsidRPr="00D23ECE" w14:paraId="7816EC3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887458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E411B5" w14:textId="77777777" w:rsidR="0014117B" w:rsidRPr="00EF0C3E" w:rsidRDefault="0014117B" w:rsidP="008D60D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188405F" w14:textId="77777777" w:rsidR="0014117B" w:rsidRPr="00EF0C3E" w:rsidRDefault="0014117B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531A3A7A" w14:textId="77777777" w:rsidR="0014117B" w:rsidRPr="00EF0C3E" w:rsidRDefault="0014117B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0423C7A" w14:textId="77777777" w:rsidR="0014117B" w:rsidRPr="00D23ECE" w:rsidRDefault="0014117B" w:rsidP="008D60DF">
            <w:pPr>
              <w:pStyle w:val="Text"/>
            </w:pPr>
          </w:p>
        </w:tc>
      </w:tr>
      <w:tr w:rsidR="008D60DF" w:rsidRPr="00D23ECE" w14:paraId="581A0EE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270AFEE" w14:textId="77777777" w:rsidR="008D60DF" w:rsidRPr="00D23ECE" w:rsidRDefault="008D60DF" w:rsidP="001D4CA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1D4CAE">
              <w:t>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6EC5F61A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96F6373" w14:textId="77777777" w:rsidR="008D60DF" w:rsidRDefault="008D60DF" w:rsidP="008D60DF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3146EFEC" w14:textId="77777777" w:rsidR="00D46642" w:rsidRDefault="00D46642" w:rsidP="008D60DF">
            <w:pPr>
              <w:pStyle w:val="Text"/>
              <w:jc w:val="center"/>
              <w:rPr>
                <w:b/>
              </w:rPr>
            </w:pPr>
          </w:p>
          <w:p w14:paraId="096EEC9B" w14:textId="77777777" w:rsidR="00D46642" w:rsidRDefault="00D46642" w:rsidP="008D60DF">
            <w:pPr>
              <w:pStyle w:val="Text"/>
              <w:jc w:val="center"/>
              <w:rPr>
                <w:b/>
              </w:rPr>
            </w:pPr>
          </w:p>
          <w:p w14:paraId="4FF7C178" w14:textId="03A196CF" w:rsidR="00D46642" w:rsidRPr="00D46642" w:rsidRDefault="00D46642" w:rsidP="008D60DF">
            <w:pPr>
              <w:pStyle w:val="Text"/>
              <w:jc w:val="center"/>
              <w:rPr>
                <w:b/>
              </w:rPr>
            </w:pPr>
          </w:p>
        </w:tc>
      </w:tr>
    </w:tbl>
    <w:p w14:paraId="1A871DBF" w14:textId="77777777" w:rsidR="00EF0C3E" w:rsidRDefault="00EF0C3E"/>
    <w:sectPr w:rsidR="00EF0C3E" w:rsidSect="00A75BA6">
      <w:headerReference w:type="even" r:id="rId151"/>
      <w:headerReference w:type="default" r:id="rId152"/>
      <w:footerReference w:type="even" r:id="rId153"/>
      <w:footerReference w:type="default" r:id="rId154"/>
      <w:headerReference w:type="first" r:id="rId155"/>
      <w:footerReference w:type="first" r:id="rId156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21B52F3" w14:textId="77777777" w:rsidR="00356C89" w:rsidRDefault="00356C89" w:rsidP="00814220">
      <w:pPr>
        <w:spacing w:after="0" w:line="240" w:lineRule="auto"/>
      </w:pPr>
      <w:r>
        <w:separator/>
      </w:r>
    </w:p>
  </w:endnote>
  <w:endnote w:type="continuationSeparator" w:id="0">
    <w:p w14:paraId="2F84CA1F" w14:textId="77777777" w:rsidR="00356C89" w:rsidRDefault="00356C89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391D84E" w14:textId="77777777" w:rsidR="000B06CC" w:rsidRDefault="000B06C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FD5BD97" w14:textId="77777777" w:rsidR="00AB1772" w:rsidRDefault="00AB1772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744AC554" wp14:editId="73812372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15D71623" w14:textId="77777777" w:rsidR="00AB1772" w:rsidRPr="00FE708D" w:rsidRDefault="00AB1772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4E75C6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7778ECBE" w14:textId="77777777" w:rsidR="00AB1772" w:rsidRDefault="00AB1772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699126" w14:textId="77777777" w:rsidR="000B06CC" w:rsidRDefault="000B06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37D2FFA" w14:textId="77777777" w:rsidR="00356C89" w:rsidRDefault="00356C89" w:rsidP="00814220">
      <w:pPr>
        <w:spacing w:after="0" w:line="240" w:lineRule="auto"/>
      </w:pPr>
      <w:r>
        <w:separator/>
      </w:r>
    </w:p>
  </w:footnote>
  <w:footnote w:type="continuationSeparator" w:id="0">
    <w:p w14:paraId="28CF5B2E" w14:textId="77777777" w:rsidR="00356C89" w:rsidRDefault="00356C89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576EE7" w14:textId="77777777" w:rsidR="000B06CC" w:rsidRDefault="000B06C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6E96DD" w14:textId="77777777" w:rsidR="00AB1772" w:rsidRPr="00666CEB" w:rsidRDefault="00AB1772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53DCCB4E" wp14:editId="58704A99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6</w:t>
    </w:r>
    <w:r w:rsidRPr="00ED21A5">
      <w:rPr>
        <w:rStyle w:val="TermCharacter"/>
      </w:rPr>
      <w:t xml:space="preserve">: </w:t>
    </w:r>
    <w:r>
      <w:rPr>
        <w:rStyle w:val="TermCharacter"/>
      </w:rPr>
      <w:t>Trigonometry</w:t>
    </w:r>
  </w:p>
  <w:p w14:paraId="769E7A9E" w14:textId="77777777" w:rsidR="00AB1772" w:rsidRDefault="00AB1772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66EAB28F" wp14:editId="54D11621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9925E2" w14:textId="77777777" w:rsidR="000B06CC" w:rsidRDefault="000B06C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25969"/>
    <w:rsid w:val="000316C3"/>
    <w:rsid w:val="00045D31"/>
    <w:rsid w:val="0005597F"/>
    <w:rsid w:val="00060F25"/>
    <w:rsid w:val="00076B18"/>
    <w:rsid w:val="000B06CC"/>
    <w:rsid w:val="0014117B"/>
    <w:rsid w:val="00142624"/>
    <w:rsid w:val="00191DFF"/>
    <w:rsid w:val="00192D61"/>
    <w:rsid w:val="001D4CAE"/>
    <w:rsid w:val="00244F59"/>
    <w:rsid w:val="0025742F"/>
    <w:rsid w:val="00257906"/>
    <w:rsid w:val="00275128"/>
    <w:rsid w:val="00294A5A"/>
    <w:rsid w:val="002B363C"/>
    <w:rsid w:val="002C32D6"/>
    <w:rsid w:val="002D1A44"/>
    <w:rsid w:val="002F0327"/>
    <w:rsid w:val="002F068C"/>
    <w:rsid w:val="00353A65"/>
    <w:rsid w:val="00356C89"/>
    <w:rsid w:val="00361350"/>
    <w:rsid w:val="003D43C7"/>
    <w:rsid w:val="0041522A"/>
    <w:rsid w:val="00452E07"/>
    <w:rsid w:val="0048304B"/>
    <w:rsid w:val="00492B95"/>
    <w:rsid w:val="004A5581"/>
    <w:rsid w:val="004B5B2D"/>
    <w:rsid w:val="004C0FF1"/>
    <w:rsid w:val="004D05E5"/>
    <w:rsid w:val="004E75C6"/>
    <w:rsid w:val="00532581"/>
    <w:rsid w:val="00537F60"/>
    <w:rsid w:val="005A13BC"/>
    <w:rsid w:val="005B176E"/>
    <w:rsid w:val="005D2C53"/>
    <w:rsid w:val="00607A71"/>
    <w:rsid w:val="00615BAF"/>
    <w:rsid w:val="0062452C"/>
    <w:rsid w:val="00661FE6"/>
    <w:rsid w:val="006E7140"/>
    <w:rsid w:val="00724360"/>
    <w:rsid w:val="00727072"/>
    <w:rsid w:val="00756E47"/>
    <w:rsid w:val="00761B48"/>
    <w:rsid w:val="00796310"/>
    <w:rsid w:val="007F3733"/>
    <w:rsid w:val="0080779D"/>
    <w:rsid w:val="00814220"/>
    <w:rsid w:val="00870BF2"/>
    <w:rsid w:val="0088163A"/>
    <w:rsid w:val="008D19BF"/>
    <w:rsid w:val="008D371A"/>
    <w:rsid w:val="008D60DF"/>
    <w:rsid w:val="00926C4D"/>
    <w:rsid w:val="00930F46"/>
    <w:rsid w:val="009363E8"/>
    <w:rsid w:val="00957E6F"/>
    <w:rsid w:val="00967987"/>
    <w:rsid w:val="0098103B"/>
    <w:rsid w:val="00982A73"/>
    <w:rsid w:val="009B2852"/>
    <w:rsid w:val="009C1EEC"/>
    <w:rsid w:val="009C41FA"/>
    <w:rsid w:val="009C69D4"/>
    <w:rsid w:val="009E10B5"/>
    <w:rsid w:val="00A75BA6"/>
    <w:rsid w:val="00A76445"/>
    <w:rsid w:val="00A95F26"/>
    <w:rsid w:val="00A96900"/>
    <w:rsid w:val="00AA66A5"/>
    <w:rsid w:val="00AB1772"/>
    <w:rsid w:val="00AD28E6"/>
    <w:rsid w:val="00B24332"/>
    <w:rsid w:val="00B36991"/>
    <w:rsid w:val="00B5265C"/>
    <w:rsid w:val="00B626DA"/>
    <w:rsid w:val="00B70E68"/>
    <w:rsid w:val="00B811BF"/>
    <w:rsid w:val="00B96CED"/>
    <w:rsid w:val="00C02ECC"/>
    <w:rsid w:val="00C2751B"/>
    <w:rsid w:val="00C656C3"/>
    <w:rsid w:val="00C927E3"/>
    <w:rsid w:val="00C9402C"/>
    <w:rsid w:val="00CB0666"/>
    <w:rsid w:val="00CD14A4"/>
    <w:rsid w:val="00CE1426"/>
    <w:rsid w:val="00D31AA7"/>
    <w:rsid w:val="00D3679D"/>
    <w:rsid w:val="00D42192"/>
    <w:rsid w:val="00D43796"/>
    <w:rsid w:val="00D46642"/>
    <w:rsid w:val="00D529C8"/>
    <w:rsid w:val="00D5396A"/>
    <w:rsid w:val="00D5457D"/>
    <w:rsid w:val="00D91BA1"/>
    <w:rsid w:val="00DD3EFB"/>
    <w:rsid w:val="00DD4CD4"/>
    <w:rsid w:val="00DD541F"/>
    <w:rsid w:val="00E1399B"/>
    <w:rsid w:val="00E26589"/>
    <w:rsid w:val="00E41C36"/>
    <w:rsid w:val="00E50DBF"/>
    <w:rsid w:val="00EA3665"/>
    <w:rsid w:val="00EC5474"/>
    <w:rsid w:val="00ED23AD"/>
    <w:rsid w:val="00EF0C3E"/>
    <w:rsid w:val="00F051E9"/>
    <w:rsid w:val="00F16C03"/>
    <w:rsid w:val="00F16FE3"/>
    <w:rsid w:val="00F41604"/>
    <w:rsid w:val="00F656A5"/>
    <w:rsid w:val="00F86093"/>
    <w:rsid w:val="00FA3835"/>
    <w:rsid w:val="00FE13FD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0D2FC06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semiHidden/>
    <w:unhideWhenUsed/>
    <w:rsid w:val="006E714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6E71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E71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E71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E714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714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7140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8D371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e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emf"/><Relationship Id="rId138" Type="http://schemas.openxmlformats.org/officeDocument/2006/relationships/oleObject" Target="embeddings/oleObject66.bin"/><Relationship Id="rId154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e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e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e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e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e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header" Target="head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image" Target="media/image49.e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emf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e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emf"/><Relationship Id="rId143" Type="http://schemas.openxmlformats.org/officeDocument/2006/relationships/image" Target="media/image69.emf"/><Relationship Id="rId148" Type="http://schemas.openxmlformats.org/officeDocument/2006/relationships/oleObject" Target="embeddings/oleObject71.bin"/><Relationship Id="rId151" Type="http://schemas.openxmlformats.org/officeDocument/2006/relationships/header" Target="header1.xml"/><Relationship Id="rId156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31" Type="http://schemas.openxmlformats.org/officeDocument/2006/relationships/image" Target="media/image63.emf"/><Relationship Id="rId136" Type="http://schemas.openxmlformats.org/officeDocument/2006/relationships/oleObject" Target="embeddings/oleObject65.bin"/><Relationship Id="rId15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header" Target="head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EC7036-5E28-4710-878B-E796ACE15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31</Words>
  <Characters>5307</Characters>
  <Application>Microsoft Office Word</Application>
  <DocSecurity>4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40:00Z</dcterms:created>
  <dcterms:modified xsi:type="dcterms:W3CDTF">2017-11-20T10:40:00Z</dcterms:modified>
</cp:coreProperties>
</file>